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center"/>
        <w:textAlignment w:val="center"/>
        <w:rPr>
          <w:rFonts w:hint="eastAsia" w:ascii="宋体" w:hAnsi="宋体" w:eastAsia="宋体" w:cs="宋体"/>
          <w:b/>
          <w:bCs/>
          <w:sz w:val="30"/>
          <w:szCs w:val="30"/>
          <w:lang w:val="en-US" w:eastAsia="zh-CN"/>
        </w:rPr>
      </w:pPr>
      <w:bookmarkStart w:id="0" w:name="_GoBack"/>
      <w:bookmarkEnd w:id="0"/>
      <w:r>
        <w:rPr>
          <w:rFonts w:hint="eastAsia" w:ascii="宋体" w:hAnsi="宋体" w:eastAsia="宋体" w:cs="宋体"/>
          <w:b/>
          <w:bCs/>
          <w:sz w:val="30"/>
          <w:szCs w:val="30"/>
          <w:lang w:val="en-US"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1277600</wp:posOffset>
            </wp:positionV>
            <wp:extent cx="254000" cy="482600"/>
            <wp:effectExtent l="0" t="0" r="12700" b="12700"/>
            <wp:wrapNone/>
            <wp:docPr id="100092" name="图片 100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2" name="图片 10009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z w:val="30"/>
          <w:szCs w:val="30"/>
          <w:lang w:val="en-US" w:eastAsia="zh-CN"/>
        </w:rPr>
        <w:t>2024级高二学年上学期9月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center"/>
        <w:textAlignment w:val="center"/>
        <w:rPr>
          <w:rFonts w:hint="default" w:ascii="宋体" w:hAnsi="宋体" w:eastAsia="宋体" w:cs="宋体"/>
          <w:b/>
          <w:sz w:val="36"/>
          <w:szCs w:val="36"/>
          <w:lang w:val="en-US" w:eastAsia="zh-CN"/>
        </w:rPr>
      </w:pPr>
      <w:r>
        <w:rPr>
          <w:rFonts w:hint="eastAsia" w:ascii="宋体" w:hAnsi="宋体" w:cs="宋体"/>
          <w:b/>
          <w:color w:val="auto"/>
          <w:sz w:val="36"/>
          <w:szCs w:val="36"/>
          <w:highlight w:val="none"/>
          <w:lang w:val="en-US" w:eastAsia="zh-CN"/>
        </w:rPr>
        <w:t>物理</w:t>
      </w:r>
      <w:r>
        <w:rPr>
          <w:rFonts w:hint="eastAsia" w:ascii="宋体" w:hAnsi="宋体" w:cs="宋体"/>
          <w:b/>
          <w:sz w:val="36"/>
          <w:szCs w:val="36"/>
        </w:rPr>
        <w:t>试</w:t>
      </w:r>
      <w:r>
        <w:rPr>
          <w:rFonts w:hint="eastAsia" w:ascii="宋体" w:hAnsi="宋体" w:cs="宋体"/>
          <w:b/>
          <w:sz w:val="36"/>
          <w:szCs w:val="36"/>
          <w:lang w:val="en-US" w:eastAsia="zh-CN"/>
        </w:rPr>
        <w:t>题</w:t>
      </w:r>
    </w:p>
    <w:p>
      <w:pPr>
        <w:jc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24"/>
          <w:szCs w:val="24"/>
          <w:lang w:val="en-US" w:eastAsia="zh-CN"/>
        </w:rPr>
        <w:t>时长：75分钟   分值：100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exact"/>
        <w:jc w:val="center"/>
        <w:textAlignment w:val="auto"/>
        <w:rPr>
          <w:rFonts w:hint="eastAsia" w:ascii="宋体" w:hAnsi="宋体" w:eastAsia="宋体" w:cs="宋体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  <w:r>
        <w:rPr>
          <w:rFonts w:hint="eastAsia" w:ascii="Calibri" w:hAnsi="Calibri" w:eastAsia="宋体" w:cs="Times New Roman"/>
          <w:b/>
          <w:bCs/>
          <w:sz w:val="21"/>
          <w:szCs w:val="21"/>
          <w:lang w:val="en-US" w:eastAsia="zh-CN"/>
        </w:rPr>
        <w:t>一、选择题（本题共 10 小题，共46 分。在每小题给出的四个选项中，第1~7题只有一项符合题目要求，每小题4分;第8~10题有多项符合题目要求，每小题6分全部选对的得6分，选对但不全的得3分，有选错的得0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下列四个现象，说法错误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76215" cy="1187450"/>
            <wp:effectExtent l="0" t="0" r="12065" b="1270"/>
            <wp:docPr id="12" name="图片 100003" descr="@@@62d55439-540d-41d0-b34c-ba85a25154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0003" descr="@@@62d55439-540d-41d0-b34c-ba85a25154a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6215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如图甲所示，在燃气灶中，安装电子点火器，是利用了尖端放电的原理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如图乙所示，在加油站给车加油前，要触摸一下静电释放器，是为了导走人身上的静电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如图丙所示，让带正电的金属小球C靠近不带电的金属导体AB，A所带电量的绝对值大于B所带电量的绝对值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如图丁所示，用金属网把验电器罩起来，再使带电金属球靠近验电器，验电器的箔片不会张开，是因为发生了静电屏蔽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2.</w:t>
      </w:r>
      <w:r>
        <w:rPr>
          <w:sz w:val="21"/>
        </w:rPr>
        <w:t>如图所示是某种手机电池外壳上的文字说明，则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25400</wp:posOffset>
            </wp:positionV>
            <wp:extent cx="1407160" cy="1139825"/>
            <wp:effectExtent l="0" t="0" r="10160" b="3175"/>
            <wp:wrapSquare wrapText="bothSides"/>
            <wp:docPr id="1" name="图片 100029" descr="@@@582b411d-4ab8-46fd-a43b-e2283396c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29" descr="@@@582b411d-4ab8-46fd-a43b-e2283396c12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07160" cy="113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A．该电池的容量为252C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该电池待机时的平均工作电流约为14.58mA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mA⋅h与J均属于能量的单位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mA和h都是国际单位制中的基本单位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3.</w:t>
      </w:r>
      <w:r>
        <w:rPr>
          <w:sz w:val="21"/>
        </w:rPr>
        <w:t>如图所示的电路中，</w:t>
      </w:r>
      <w:r>
        <w:object>
          <v:shape id="_x0000_i1025" o:spt="75" alt="eqId9efc18a5bb2e53586331b2a58538a48b" type="#_x0000_t75" style="height:17.4pt;width:11.4pt;" o:ole="t" filled="f" o:preferrelative="t" stroked="f" coordsize="21600,21600">
            <v:path/>
            <v:fill on="f" focussize="0,0"/>
            <v:stroke on="f" joinstyle="miter"/>
            <v:imagedata r:id="rId14" o:title="eqId9efc18a5bb2e53586331b2a58538a48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26" o:spt="75" alt="eqId19f20f21a9d50b61dac519a3ddab539d" type="#_x0000_t75" style="height:15.9pt;width:13.2pt;" o:ole="t" filled="f" o:preferrelative="t" stroked="f" coordsize="21600,21600">
            <v:path/>
            <v:fill on="f" focussize="0,0"/>
            <v:stroke on="f" joinstyle="miter"/>
            <v:imagedata r:id="rId16" o:title="eqId19f20f21a9d50b61dac519a3ddab539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sz w:val="21"/>
        </w:rPr>
        <w:t>是由同种材料制成的厚度相同、表面均为正方形导体，</w:t>
      </w:r>
      <w:r>
        <w:object>
          <v:shape id="_x0000_i1027" o:spt="75" alt="eqId9efc18a5bb2e53586331b2a58538a48b" type="#_x0000_t75" style="height:17.4pt;width:11.4pt;" o:ole="t" filled="f" o:preferrelative="t" stroked="f" coordsize="21600,21600">
            <v:path/>
            <v:fill on="f" focussize="0,0"/>
            <v:stroke on="f" joinstyle="miter"/>
            <v:imagedata r:id="rId14" o:title="eqId9efc18a5bb2e53586331b2a58538a48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sz w:val="21"/>
        </w:rPr>
        <w:t>与</w:t>
      </w:r>
      <w:r>
        <w:object>
          <v:shape id="_x0000_i1028" o:spt="75" alt="eqId19f20f21a9d50b61dac519a3ddab539d" type="#_x0000_t75" style="height:15.9pt;width:13.2pt;" o:ole="t" filled="f" o:preferrelative="t" stroked="f" coordsize="21600,21600">
            <v:path/>
            <v:fill on="f" focussize="0,0"/>
            <v:stroke on="f" joinstyle="miter"/>
            <v:imagedata r:id="rId16" o:title="eqId19f20f21a9d50b61dac519a3ddab539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sz w:val="21"/>
        </w:rPr>
        <w:t>的边长比为</w:t>
      </w:r>
      <w:r>
        <w:object>
          <v:shape id="_x0000_i1029" o:spt="75" alt="eqId37d65e051e943ab28fa57aee2fb57994" type="#_x0000_t75" style="height:12.25pt;width:17.55pt;" o:ole="t" filled="f" o:preferrelative="t" stroked="f" coordsize="21600,21600">
            <v:path/>
            <v:fill on="f" focussize="0,0"/>
            <v:stroke on="f" joinstyle="miter"/>
            <v:imagedata r:id="rId20" o:title="eqId37d65e051e943ab28fa57aee2fb5799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30" o:spt="75" alt="eqId2f1ac49b4139636fb1809fe970b23a87" type="#_x0000_t75" style="height:15.7pt;width:9.65pt;" o:ole="t" filled="f" o:preferrelative="t" stroked="f" coordsize="21600,21600">
            <v:path/>
            <v:fill on="f" focussize="0,0"/>
            <v:stroke on="f" joinstyle="miter"/>
            <v:imagedata r:id="rId22" o:title="eqId2f1ac49b4139636fb1809fe970b23a8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sz w:val="21"/>
        </w:rPr>
        <w:t>和</w:t>
      </w:r>
      <w:r>
        <w:object>
          <v:shape id="_x0000_i1031" o:spt="75" alt="eqId2d1a0fd1ad044a9ecfcba672779bd678" type="#_x0000_t75" style="height:15.9pt;width:10.55pt;" o:ole="t" filled="f" o:preferrelative="t" stroked="f" coordsize="21600,21600">
            <v:path/>
            <v:fill on="f" focussize="0,0"/>
            <v:stroke on="f" joinstyle="miter"/>
            <v:imagedata r:id="rId24" o:title="eqId2d1a0fd1ad044a9ecfcba672779bd67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sz w:val="21"/>
        </w:rPr>
        <w:t>为两条支路的电流，</w:t>
      </w:r>
      <w:r>
        <w:object>
          <v:shape id="_x0000_i1032" o:spt="75" alt="eqId9fd5f9ecb870fedb5b9a608d9ca2f911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26" o:title="eqId9fd5f9ecb870fedb5b9a608d9ca2f91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033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28" o:title="eqId5963abe8f421bd99a2aaa94831a951e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34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0" o:title="eqId7f9e8449aad35c5d840a3395ea86df6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sz w:val="21"/>
        </w:rPr>
        <w:t>两点之间的电势差，</w:t>
      </w:r>
      <w:r>
        <w:object>
          <v:shape id="_x0000_i1035" o:spt="75" alt="eqIdf833a7beb83820ecede0234c671f1878" type="#_x0000_t75" style="height:15.35pt;width:14.05pt;" o:ole="t" filled="f" o:preferrelative="t" stroked="f" coordsize="21600,21600">
            <v:path/>
            <v:fill on="f" focussize="0,0"/>
            <v:stroke on="f" joinstyle="miter"/>
            <v:imagedata r:id="rId32" o:title="eqIdf833a7beb83820ecede0234c671f1878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sz w:val="21"/>
        </w:rPr>
        <w:t>为</w:t>
      </w:r>
      <w:r>
        <w:object>
          <v:shape id="_x0000_i103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0" o:title="eqId7f9e8449aad35c5d840a3395ea86df6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37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35" o:title="eqIdc5db41a1f31d6baee7c69990811edb9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sz w:val="21"/>
        </w:rPr>
        <w:t>两点之间的电势差，以下关系正确的是（　　）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473960</wp:posOffset>
            </wp:positionH>
            <wp:positionV relativeFrom="paragraph">
              <wp:posOffset>73660</wp:posOffset>
            </wp:positionV>
            <wp:extent cx="2837815" cy="883285"/>
            <wp:effectExtent l="0" t="0" r="12065" b="635"/>
            <wp:wrapSquare wrapText="bothSides"/>
            <wp:docPr id="2" name="图片 100033" descr="@@@d8cd8032-0439-4e34-8e9d-ad4789f6fe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0033" descr="@@@d8cd8032-0439-4e34-8e9d-ad4789f6feb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837815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object>
          <v:shape id="_x0000_i1038" o:spt="75" alt="eqIde4ebd6720636a7c6cc6503cb6e36dc5f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8" o:title="eqIde4ebd6720636a7c6cc6503cb6e36dc5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039" o:spt="75" alt="eqId34e0e06fafe15184def79239dff986b7" type="#_x0000_t75" style="height:16.1pt;width:57.2pt;" o:ole="t" filled="f" o:preferrelative="t" stroked="f" coordsize="21600,21600">
            <v:path/>
            <v:fill on="f" focussize="0,0"/>
            <v:stroke on="f" joinstyle="miter"/>
            <v:imagedata r:id="rId40" o:title="eqId34e0e06fafe15184def79239dff986b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object>
          <v:shape id="_x0000_i1040" o:spt="75" alt="eqIde4ebd6720636a7c6cc6503cb6e36dc5f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8" o:title="eqIde4ebd6720636a7c6cc6503cb6e36dc5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041" o:spt="75" alt="eqId3a0ab13f89c6bc9a2f63862c1b3cc3dd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43" o:title="eqId3a0ab13f89c6bc9a2f63862c1b3cc3d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object>
          <v:shape id="_x0000_i1042" o:spt="75" alt="eqId67299f6476e2cf448dbd5ce0dd3478c4" type="#_x0000_t75" style="height:15.9pt;width:51pt;" o:ole="t" filled="f" o:preferrelative="t" stroked="f" coordsize="21600,21600">
            <v:path/>
            <v:fill on="f" focussize="0,0"/>
            <v:stroke on="f" joinstyle="miter"/>
            <v:imagedata r:id="rId45" o:title="eqId67299f6476e2cf448dbd5ce0dd3478c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043" o:spt="75" alt="eqId3a0ab13f89c6bc9a2f63862c1b3cc3dd" type="#_x0000_t75" style="height:15.8pt;width:58.05pt;" o:ole="t" filled="f" o:preferrelative="t" stroked="f" coordsize="21600,21600">
            <v:path/>
            <v:fill on="f" focussize="0,0"/>
            <v:stroke on="f" joinstyle="miter"/>
            <v:imagedata r:id="rId43" o:title="eqId3a0ab13f89c6bc9a2f63862c1b3cc3d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15180</wp:posOffset>
            </wp:positionH>
            <wp:positionV relativeFrom="paragraph">
              <wp:posOffset>248920</wp:posOffset>
            </wp:positionV>
            <wp:extent cx="1440180" cy="1233170"/>
            <wp:effectExtent l="0" t="0" r="7620" b="1270"/>
            <wp:wrapSquare wrapText="bothSides"/>
            <wp:docPr id="3" name="图片 100037" descr="@@@16116973-8dbe-4839-b566-e67e118df5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0037" descr="@@@16116973-8dbe-4839-b566-e67e118df5f7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123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t>D．</w:t>
      </w:r>
      <w:r>
        <w:object>
          <v:shape id="_x0000_i1044" o:spt="75" alt="eqId67299f6476e2cf448dbd5ce0dd3478c4" type="#_x0000_t75" style="height:15.9pt;width:51pt;" o:ole="t" filled="f" o:preferrelative="t" stroked="f" coordsize="21600,21600">
            <v:path/>
            <v:fill on="f" focussize="0,0"/>
            <v:stroke on="f" joinstyle="miter"/>
            <v:imagedata r:id="rId45" o:title="eqId67299f6476e2cf448dbd5ce0dd3478c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045" o:spt="75" alt="eqId34e0e06fafe15184def79239dff986b7" type="#_x0000_t75" style="height:16.1pt;width:57.2pt;" o:ole="t" filled="f" o:preferrelative="t" stroked="f" coordsize="21600,21600">
            <v:path/>
            <v:fill on="f" focussize="0,0"/>
            <v:stroke on="f" joinstyle="miter"/>
            <v:imagedata r:id="rId40" o:title="eqId34e0e06fafe15184def79239dff986b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4.</w:t>
      </w:r>
      <w:r>
        <w:rPr>
          <w:sz w:val="21"/>
        </w:rPr>
        <w:t>电容式液位计可根据电容的变化来判断液面升降。某型号液位计的工作原理如图所示，一根金属棒插入金属容器内，金属棒为电容器的一个极，容器壁为电容器的另一个极，金属容器接地，容器内液面高度发生变化会引起电容器的电容变化。下列说法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sz w:val="21"/>
        </w:rPr>
        <w:t>）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该液位计适用于导电液体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容器内液面升高的过程中，电容器的电容会减小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容器内液面降低的过程中，通过电流计</w:t>
      </w:r>
      <w:r>
        <w:object>
          <v:shape id="_x0000_i1046" o:spt="75" alt="eqIdd4c783bab7586f60dc14d4f10b6d5b12" type="#_x0000_t75" style="height:11.2pt;width:10.55pt;" o:ole="t" filled="f" o:preferrelative="t" stroked="f" coordsize="21600,21600">
            <v:path/>
            <v:fill on="f" focussize="0,0"/>
            <v:stroke on="f" joinstyle="miter"/>
            <v:imagedata r:id="rId51" o:title="eqIdd4c783bab7586f60dc14d4f10b6d5b1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sz w:val="21"/>
        </w:rPr>
        <w:t>的电流方向由</w:t>
      </w:r>
      <w:r>
        <w:object>
          <v:shape id="_x0000_i1047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53" o:title="eqId2c94bb12cee76221e13f9ef955b0aab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sz w:val="21"/>
        </w:rPr>
        <w:t>到</w:t>
      </w:r>
      <w:r>
        <w:object>
          <v:shape id="_x0000_i1048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55" o:title="eqId0a6936d370d6a238a608ca56f87198d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rFonts w:hint="eastAsia" w:eastAsia="宋体"/>
          <w:sz w:val="21"/>
          <w:lang w:val="en-US" w:eastAsia="zh-CN"/>
        </w:rPr>
      </w:pPr>
      <w:r>
        <w:rPr>
          <w:sz w:val="21"/>
        </w:rPr>
        <w:t>D．容器内液面不管是上升还是下降，电容器两极间的电场强度都始终</w:t>
      </w:r>
      <w:r>
        <w:rPr>
          <w:rFonts w:hint="eastAsia"/>
          <w:sz w:val="21"/>
          <w:lang w:val="en-US" w:eastAsia="zh-CN"/>
        </w:rPr>
        <w:t>不变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087620</wp:posOffset>
            </wp:positionH>
            <wp:positionV relativeFrom="paragraph">
              <wp:posOffset>111125</wp:posOffset>
            </wp:positionV>
            <wp:extent cx="1039495" cy="922655"/>
            <wp:effectExtent l="0" t="0" r="12065" b="6985"/>
            <wp:wrapSquare wrapText="bothSides"/>
            <wp:docPr id="4" name="图片 100039" descr="@@@d04d8acb-5886-4303-8d1b-d7cdd50361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0039" descr="@@@d04d8acb-5886-4303-8d1b-d7cdd50361d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5.</w:t>
      </w:r>
      <w:r>
        <w:rPr>
          <w:sz w:val="21"/>
        </w:rPr>
        <w:t>如图所示，在竖直平面直角坐标系</w:t>
      </w:r>
      <w:r>
        <w:rPr>
          <w:rFonts w:ascii="Times New Roman" w:hAnsi="Times New Roman" w:eastAsia="Times New Roman" w:cs="Times New Roman"/>
          <w:i/>
          <w:sz w:val="21"/>
        </w:rPr>
        <w:t>xOy</w:t>
      </w:r>
      <w:r>
        <w:rPr>
          <w:sz w:val="21"/>
        </w:rPr>
        <w:t>内存在电场（图中未画出），光滑绝缘的竖直四分之一圆弧轨道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竖直放置，半径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端与坐标原点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重合，圆心位于</w:t>
      </w:r>
      <w:r>
        <w:rPr>
          <w:rFonts w:ascii="Times New Roman" w:hAnsi="Times New Roman" w:eastAsia="Times New Roman" w:cs="Times New Roman"/>
          <w:i/>
          <w:sz w:val="21"/>
        </w:rPr>
        <w:t>x</w:t>
      </w:r>
      <w:r>
        <w:rPr>
          <w:sz w:val="21"/>
        </w:rPr>
        <w:t>轴上，将带电小球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以初速度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竖直向下射入轨道，小球恰好在轨道内做匀速圆周运动。小球的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、电荷量为+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（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&gt;0），重力加速度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。取初始位置电势为0，下列关于小球进入轨道后所处位置的电势</w:t>
      </w:r>
      <w:r>
        <w:rPr>
          <w:rFonts w:ascii="Times New Roman" w:hAnsi="Times New Roman" w:eastAsia="Times New Roman" w:cs="Times New Roman"/>
          <w:i/>
          <w:sz w:val="21"/>
        </w:rPr>
        <w:t>φ</w:t>
      </w:r>
      <w:r>
        <w:rPr>
          <w:sz w:val="21"/>
        </w:rPr>
        <w:t>与时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的关系图像可能正确的是（　　）</w:t>
      </w:r>
    </w:p>
    <w:p>
      <w:pPr>
        <w:shd w:val="clear" w:color="auto" w:fill="auto"/>
        <w:tabs>
          <w:tab w:val="left" w:pos="4156"/>
        </w:tabs>
        <w:spacing w:line="360" w:lineRule="auto"/>
        <w:ind w:firstLine="420" w:firstLineChars="2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24280" cy="1129665"/>
            <wp:effectExtent l="0" t="0" r="10160" b="13335"/>
            <wp:docPr id="13" name="图片 100041" descr="@@@7108e5b7-9b81-47c7-ad30-abe9b37e51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0041" descr="@@@7108e5b7-9b81-47c7-ad30-abe9b37e51f0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1129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53490" cy="1028700"/>
            <wp:effectExtent l="0" t="0" r="11430" b="7620"/>
            <wp:docPr id="14" name="图片 100043" descr="@@@2960985a-9a9d-4189-b556-70b51cb22d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0043" descr="@@@2960985a-9a9d-4189-b556-70b51cb22d0e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5349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</w:rP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94105" cy="1022350"/>
            <wp:effectExtent l="0" t="0" r="3175" b="13970"/>
            <wp:docPr id="15" name="图片 100045" descr="@@@86ba8e2c-ce28-461b-bbb8-ee8f25c3eb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0045" descr="@@@86ba8e2c-ce28-461b-bbb8-ee8f25c3eb44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094105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</w:rPr>
        <w:t>D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7305" cy="1086485"/>
            <wp:effectExtent l="0" t="0" r="13335" b="10795"/>
            <wp:docPr id="17" name="图片 150" descr="@@@49841e51-ff54-45bc-832e-d7e09e1d1d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0" descr="@@@49841e51-ff54-45bc-832e-d7e09e1d1d16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297305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21"/>
        </w:rPr>
      </w:pPr>
      <w:r>
        <w:rPr>
          <w:rFonts w:hint="eastAsia" w:ascii="Times New Roman" w:hAnsi="Times New Roman" w:eastAsia="宋体" w:cs="Times New Roman"/>
          <w:sz w:val="21"/>
          <w:lang w:val="en-US" w:eastAsia="zh-CN"/>
        </w:rPr>
        <w:t>6.</w:t>
      </w:r>
      <w:r>
        <w:rPr>
          <w:rFonts w:hint="eastAsia" w:ascii="Times New Roman" w:hAnsi="Times New Roman" w:eastAsia="宋体" w:cs="Times New Roman"/>
          <w:sz w:val="21"/>
        </w:rPr>
        <w:t>一带正电荷的粒子以某一初速度进入匀强电场中。忽略重力影响，为了使粒子的速度方向在最短的时间内发生</w:t>
      </w:r>
      <m:oMath>
        <m:f>
          <m:fPr>
            <m:ctrlPr>
              <w:rPr>
                <w:rFonts w:hint="default" w:ascii="Cambria Math" w:hAnsi="Cambria Math" w:eastAsia="宋体" w:cs="Times New Roman"/>
                <w:sz w:val="32"/>
                <w:szCs w:val="36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sz w:val="32"/>
                <w:szCs w:val="36"/>
              </w:rPr>
              <m:t>π</m:t>
            </m:r>
            <m:ctrlPr>
              <w:rPr>
                <w:rFonts w:hint="default" w:ascii="Cambria Math" w:hAnsi="Cambria Math" w:eastAsia="宋体" w:cs="Times New Roman"/>
                <w:sz w:val="32"/>
                <w:szCs w:val="36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sz w:val="32"/>
                <w:szCs w:val="36"/>
                <w:lang w:val="en-US" w:eastAsia="zh-CN"/>
              </w:rPr>
              <m:t>4</m:t>
            </m:r>
            <m:ctrlPr>
              <w:rPr>
                <w:rFonts w:hint="default" w:ascii="Cambria Math" w:hAnsi="Cambria Math" w:eastAsia="宋体" w:cs="Times New Roman"/>
                <w:sz w:val="32"/>
                <w:szCs w:val="36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1"/>
        </w:rPr>
        <w:t>的偏转，则电场方向与粒子的初速度方向之间的夹角是（    ）</w:t>
      </w:r>
    </w:p>
    <w:p>
      <w:pPr>
        <w:shd w:val="clear" w:color="auto" w:fill="auto"/>
        <w:spacing w:line="360" w:lineRule="auto"/>
        <w:ind w:firstLine="420" w:firstLineChars="200"/>
        <w:jc w:val="left"/>
        <w:textAlignment w:val="center"/>
        <w:rPr>
          <w:rFonts w:hint="default"/>
          <w:sz w:val="24"/>
          <w:szCs w:val="28"/>
          <w:lang w:val="en-US" w:eastAsia="zh-CN"/>
        </w:rPr>
      </w:pPr>
      <w:r>
        <w:rPr>
          <w:rFonts w:hint="eastAsia" w:ascii="Times New Roman" w:hAnsi="Times New Roman" w:eastAsia="宋体" w:cs="Times New Roman"/>
          <w:sz w:val="21"/>
        </w:rPr>
        <w:t>A.</w:t>
      </w:r>
      <w:r>
        <w:rPr>
          <w:rFonts w:ascii="Times New Roman" w:hAnsi="Times New Roman" w:eastAsia="宋体" w:cs="Times New Roman"/>
          <w:sz w:val="21"/>
        </w:rPr>
        <w:t xml:space="preserve"> </w:t>
      </w:r>
      <w:r>
        <w:rPr>
          <w:rFonts w:hint="eastAsia" w:ascii="Cambria Math" w:hAnsi="Cambria Math" w:eastAsia="宋体" w:cs="Times New Roman"/>
          <w:sz w:val="24"/>
          <w:szCs w:val="28"/>
        </w:rPr>
        <w:t xml:space="preserve"> </w:t>
      </w:r>
      <m:oMath>
        <m:f>
          <m:fPr>
            <m:ctrlPr>
              <w:rPr>
                <w:rFonts w:hint="eastAsia" w:ascii="Cambria Math" w:hAnsi="Cambria Math" w:eastAsia="宋体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32"/>
                <w:szCs w:val="32"/>
              </w:rPr>
              <m:t>π</m:t>
            </m:r>
            <m:ctrlPr>
              <w:rPr>
                <w:rFonts w:hint="eastAsia" w:ascii="Cambria Math" w:hAnsi="Cambria Math" w:eastAsia="宋体" w:cs="Times New Roman"/>
                <w:sz w:val="32"/>
                <w:szCs w:val="32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sz w:val="32"/>
                <w:szCs w:val="32"/>
                <w:lang w:val="en-US" w:eastAsia="zh-CN"/>
              </w:rPr>
              <m:t>8</m:t>
            </m:r>
            <m:ctrlPr>
              <w:rPr>
                <w:rFonts w:hint="eastAsia" w:ascii="Cambria Math" w:hAnsi="Cambria Math" w:eastAsia="宋体" w:cs="Times New Roman"/>
                <w:sz w:val="32"/>
                <w:szCs w:val="32"/>
              </w:rPr>
            </m:ctrlPr>
          </m:den>
        </m:f>
      </m:oMath>
      <w:r>
        <w:rPr>
          <w:rFonts w:hint="eastAsia" w:ascii="Cambria Math" w:hAnsi="Cambria Math" w:eastAsia="宋体" w:cs="Times New Roman"/>
          <w:sz w:val="32"/>
          <w:szCs w:val="32"/>
        </w:rPr>
        <w:t xml:space="preserve"> </w:t>
      </w:r>
      <w:r>
        <w:rPr>
          <w:rFonts w:ascii="Times New Roman" w:hAnsi="Times New Roman" w:eastAsia="宋体" w:cs="Times New Roman"/>
          <w:sz w:val="32"/>
          <w:szCs w:val="32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lang w:val="en-US" w:eastAsia="zh-CN"/>
        </w:rPr>
        <w:t xml:space="preserve">  </w:t>
      </w:r>
      <w:r>
        <w:rPr>
          <w:rFonts w:ascii="Times New Roman" w:hAnsi="Times New Roman" w:eastAsia="宋体" w:cs="Times New Roman"/>
          <w:sz w:val="21"/>
        </w:rPr>
        <w:t>B.</w:t>
      </w:r>
      <w:r>
        <w:rPr>
          <w:rFonts w:hint="eastAsia" w:ascii="Times New Roman" w:hAnsi="Times New Roman" w:eastAsia="宋体" w:cs="Times New Roman"/>
          <w:sz w:val="21"/>
        </w:rPr>
        <w:t xml:space="preserve">  </w:t>
      </w:r>
      <m:oMath>
        <m:f>
          <m:fPr>
            <m:ctrlPr>
              <w:rPr>
                <w:rFonts w:hint="eastAsia" w:ascii="Cambria Math" w:hAnsi="Cambria Math" w:eastAsia="宋体" w:cs="Times New Roman"/>
                <w:sz w:val="32"/>
                <w:szCs w:val="3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32"/>
                <w:szCs w:val="36"/>
              </w:rPr>
              <m:t>π</m:t>
            </m:r>
            <m:ctrlPr>
              <w:rPr>
                <w:rFonts w:hint="eastAsia" w:ascii="Cambria Math" w:hAnsi="Cambria Math" w:eastAsia="宋体" w:cs="Times New Roman"/>
                <w:sz w:val="32"/>
                <w:szCs w:val="36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sz w:val="32"/>
                <w:szCs w:val="36"/>
                <w:lang w:val="en-US" w:eastAsia="zh-CN"/>
              </w:rPr>
              <m:t>4</m:t>
            </m:r>
            <m:ctrlPr>
              <w:rPr>
                <w:rFonts w:hint="eastAsia" w:ascii="Cambria Math" w:hAnsi="Cambria Math" w:eastAsia="宋体" w:cs="Times New Roman"/>
                <w:sz w:val="32"/>
                <w:szCs w:val="36"/>
              </w:rPr>
            </m:ctrlPr>
          </m:den>
        </m:f>
      </m:oMath>
      <w:r>
        <w:rPr>
          <w:rFonts w:hint="eastAsia" w:ascii="Cambria Math" w:hAnsi="Cambria Math" w:eastAsia="宋体" w:cs="Times New Roman"/>
          <w:sz w:val="32"/>
          <w:szCs w:val="36"/>
        </w:rPr>
        <w:t xml:space="preserve"> </w:t>
      </w:r>
      <w:r>
        <w:rPr>
          <w:rFonts w:hint="eastAsia" w:ascii="Times New Roman" w:hAnsi="Times New Roman" w:eastAsia="宋体" w:cs="Times New Roman"/>
          <w:sz w:val="21"/>
        </w:rPr>
        <w:t xml:space="preserve">   </w:t>
      </w:r>
      <w:r>
        <w:rPr>
          <w:rFonts w:ascii="Times New Roman" w:hAnsi="Times New Roman" w:eastAsia="宋体" w:cs="Times New Roman"/>
          <w:sz w:val="21"/>
        </w:rPr>
        <w:t>C.</w:t>
      </w:r>
      <w:r>
        <w:rPr>
          <w:rFonts w:hint="eastAsia" w:ascii="Times New Roman" w:hAnsi="Times New Roman" w:eastAsia="宋体" w:cs="Times New Roman"/>
          <w:sz w:val="21"/>
        </w:rPr>
        <w:t xml:space="preserve"> </w:t>
      </w:r>
      <w:r>
        <w:rPr>
          <w:rFonts w:ascii="Times New Roman" w:hAnsi="Times New Roman" w:eastAsia="宋体" w:cs="Times New Roman"/>
          <w:sz w:val="21"/>
        </w:rPr>
        <w:t xml:space="preserve"> </w:t>
      </w:r>
      <m:oMath>
        <m:f>
          <m:fPr>
            <m:ctrlPr>
              <w:rPr>
                <w:rFonts w:hint="eastAsia" w:ascii="Cambria Math" w:hAnsi="Cambria Math" w:eastAsia="宋体" w:cs="Times New Roman"/>
                <w:sz w:val="32"/>
                <w:szCs w:val="36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Times New Roman"/>
                <w:sz w:val="32"/>
                <w:szCs w:val="36"/>
              </w:rPr>
              <m:t>π</m:t>
            </m:r>
            <m:ctrlPr>
              <w:rPr>
                <w:rFonts w:hint="eastAsia" w:ascii="Cambria Math" w:hAnsi="Cambria Math" w:eastAsia="宋体" w:cs="Times New Roman"/>
                <w:sz w:val="32"/>
                <w:szCs w:val="36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sz w:val="32"/>
                <w:szCs w:val="36"/>
                <w:lang w:val="en-US" w:eastAsia="zh-CN"/>
              </w:rPr>
              <m:t>2</m:t>
            </m:r>
            <m:ctrlPr>
              <w:rPr>
                <w:rFonts w:hint="eastAsia" w:ascii="Cambria Math" w:hAnsi="Cambria Math" w:eastAsia="宋体" w:cs="Times New Roman"/>
                <w:sz w:val="32"/>
                <w:szCs w:val="36"/>
              </w:rPr>
            </m:ctrlPr>
          </m:den>
        </m:f>
      </m:oMath>
      <w:r>
        <w:rPr>
          <w:rFonts w:hint="eastAsia" w:ascii="Cambria Math" w:hAnsi="Cambria Math" w:eastAsia="宋体" w:cs="Times New Roman"/>
          <w:sz w:val="32"/>
          <w:szCs w:val="36"/>
        </w:rPr>
        <w:t xml:space="preserve"> </w:t>
      </w:r>
      <w:r>
        <w:rPr>
          <w:rFonts w:ascii="Times New Roman" w:hAnsi="Times New Roman" w:eastAsia="宋体" w:cs="Times New Roman"/>
          <w:sz w:val="21"/>
        </w:rPr>
        <w:t xml:space="preserve">  </w:t>
      </w:r>
      <w:r>
        <w:rPr>
          <w:rFonts w:ascii="Times New Roman" w:hAnsi="Times New Roman" w:eastAsia="宋体" w:cs="Times New Roman"/>
          <w:color w:val="000000" w:themeColor="text1"/>
          <w:sz w:val="21"/>
          <w14:textFill>
            <w14:solidFill>
              <w14:schemeClr w14:val="tx1"/>
            </w14:solidFill>
          </w14:textFill>
        </w:rPr>
        <w:t xml:space="preserve">D. </w:t>
      </w:r>
      <m:oMath>
        <m:f>
          <m:fPr>
            <m:ctrlPr>
              <w:rPr>
                <w:rFonts w:hint="eastAsia" w:ascii="Cambria Math" w:hAnsi="Cambria Math" w:eastAsia="宋体" w:cs="Times New Roman"/>
                <w:sz w:val="32"/>
                <w:szCs w:val="36"/>
              </w:rPr>
            </m:ctrlPr>
          </m:fPr>
          <m:num>
            <m:r>
              <m:rPr>
                <m:sty m:val="p"/>
              </m:rPr>
              <w:rPr>
                <w:rFonts w:hint="default" w:ascii="Times New Roman" w:hAnsi="Times New Roman" w:eastAsia="宋体" w:cs="Times New Roman"/>
                <w:sz w:val="32"/>
                <w:szCs w:val="36"/>
                <w:lang w:val="en-US" w:eastAsia="zh-CN"/>
              </w:rPr>
              <m:t>3</m:t>
            </m:r>
            <m:r>
              <m:rPr>
                <m:sty m:val="p"/>
              </m:rPr>
              <w:rPr>
                <w:rFonts w:hint="eastAsia" w:ascii="Times New Roman" w:hAnsi="Times New Roman" w:eastAsia="宋体" w:cs="Times New Roman"/>
                <w:sz w:val="32"/>
                <w:szCs w:val="36"/>
              </w:rPr>
              <m:t>π</m:t>
            </m:r>
            <m:ctrlPr>
              <w:rPr>
                <w:rFonts w:hint="eastAsia" w:ascii="Cambria Math" w:hAnsi="Cambria Math" w:eastAsia="宋体" w:cs="Times New Roman"/>
                <w:sz w:val="32"/>
                <w:szCs w:val="36"/>
              </w:rPr>
            </m:ctrlPr>
          </m:num>
          <m:den>
            <m:r>
              <m:rPr>
                <m:sty m:val="p"/>
              </m:rPr>
              <w:rPr>
                <w:rFonts w:hint="default" w:ascii="Times New Roman" w:hAnsi="Times New Roman" w:eastAsia="宋体" w:cs="Times New Roman"/>
                <w:sz w:val="32"/>
                <w:szCs w:val="36"/>
                <w:lang w:val="en-US" w:eastAsia="zh-CN"/>
              </w:rPr>
              <m:t>4</m:t>
            </m:r>
            <m:ctrlPr>
              <w:rPr>
                <w:rFonts w:hint="eastAsia" w:ascii="Cambria Math" w:hAnsi="Cambria Math" w:eastAsia="宋体" w:cs="Times New Roman"/>
                <w:sz w:val="32"/>
                <w:szCs w:val="36"/>
              </w:rPr>
            </m:ctrlPr>
          </m:den>
        </m:f>
      </m:oMath>
    </w:p>
    <w:p>
      <w:pPr>
        <w:shd w:val="clear" w:color="auto" w:fill="auto"/>
        <w:spacing w:line="360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585335</wp:posOffset>
            </wp:positionH>
            <wp:positionV relativeFrom="paragraph">
              <wp:posOffset>-31115</wp:posOffset>
            </wp:positionV>
            <wp:extent cx="1142365" cy="1407795"/>
            <wp:effectExtent l="0" t="0" r="635" b="9525"/>
            <wp:wrapSquare wrapText="bothSides"/>
            <wp:docPr id="5" name="图片 100011" descr="@@@94ef14a6-e372-403a-a65f-4543497318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0011" descr="@@@94ef14a6-e372-403a-a65f-4543497318fb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142365" cy="140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7.</w:t>
      </w:r>
      <w:r>
        <w:rPr>
          <w:sz w:val="21"/>
        </w:rPr>
        <w:t>如图所示，水平天花板下方固定一个光滑小定滑轮O，在定滑轮的正下方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处固定一个正点电荷，不带电的小球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与带正电的小球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通过跨过定滑轮的绝缘轻绳相连。开始时系统在图示位置静止，已知O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 xml:space="preserve"> &lt; O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。若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球所带的电荷量缓慢减少（未减为零），则在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球到达O正下方前，下列说法正确的是（　　）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球的质量大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球的质量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球的轨迹是一段以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为圆心的圆弧</w:t>
      </w:r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C．点电荷对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球的库仑力大小</w:t>
      </w:r>
      <w:r>
        <w:rPr>
          <w:rFonts w:hint="eastAsia"/>
          <w:sz w:val="21"/>
          <w:lang w:val="en-US" w:eastAsia="zh-CN"/>
        </w:rPr>
        <w:t>变为原来的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32"/>
                <w:lang w:val="en-US"/>
              </w:rPr>
            </m:ctrlPr>
          </m:fPr>
          <m:num>
            <m:r>
              <w:rPr>
                <w:rFonts w:hint="default" w:ascii="Cambria Math" w:hAnsi="Cambria Math" w:cs="Times New Roman"/>
                <w:sz w:val="28"/>
                <w:szCs w:val="32"/>
                <w:lang w:val="en-US" w:eastAsia="zh-CN"/>
              </w:rPr>
              <m:t>1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32"/>
                <w:lang w:val="en-US"/>
              </w:rPr>
            </m:ctrlPr>
          </m:num>
          <m:den>
            <m:r>
              <w:rPr>
                <w:rFonts w:hint="default" w:ascii="Cambria Math" w:hAnsi="Cambria Math" w:cs="Times New Roman"/>
                <w:sz w:val="28"/>
                <w:szCs w:val="32"/>
                <w:lang w:val="en-US" w:eastAsia="zh-CN"/>
              </w:rPr>
              <m:t>2</m:t>
            </m:r>
            <m:ctrlPr>
              <w:rPr>
                <w:rFonts w:ascii="Cambria Math" w:hAnsi="Cambria Math" w:cs="Times New Roman"/>
                <w:i/>
                <w:iCs/>
                <w:sz w:val="28"/>
                <w:szCs w:val="32"/>
                <w:lang w:val="en-US"/>
              </w:rPr>
            </m:ctrlPr>
          </m:den>
        </m:f>
      </m:oMath>
      <w:r>
        <w:rPr>
          <w:rFonts w:hint="eastAsia" w:hAnsi="Cambria Math" w:cs="Times New Roman"/>
          <w:i w:val="0"/>
          <w:iCs/>
          <w:sz w:val="21"/>
          <w:lang w:val="en-US" w:eastAsia="zh-CN"/>
        </w:rPr>
        <w:t>时，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rFonts w:hint="eastAsia" w:ascii="Times New Roman" w:hAnsi="Times New Roman" w:eastAsia="宋体" w:cs="Times New Roman"/>
          <w:i/>
          <w:sz w:val="21"/>
          <w:lang w:val="en-US" w:eastAsia="zh-CN"/>
        </w:rPr>
        <w:t>C</w:t>
      </w:r>
      <w:r>
        <w:rPr>
          <w:rFonts w:hint="eastAsia" w:ascii="Times New Roman" w:hAnsi="Times New Roman" w:eastAsia="宋体" w:cs="Times New Roman"/>
          <w:i w:val="0"/>
          <w:iCs/>
          <w:sz w:val="21"/>
          <w:lang w:val="en-US" w:eastAsia="zh-CN"/>
        </w:rPr>
        <w:t>距离变为初始时刻的</w:t>
      </w:r>
      <m:oMath>
        <m:f>
          <m:fPr>
            <m:ctrlPr>
              <w:rPr>
                <w:rFonts w:ascii="Cambria Math" w:hAnsi="Cambria Math" w:eastAsia="宋体" w:cs="Times New Roman"/>
                <w:i/>
                <w:iCs/>
                <w:sz w:val="28"/>
                <w:szCs w:val="32"/>
                <w:lang w:val="en-US"/>
              </w:rPr>
            </m:ctrlPr>
          </m:fPr>
          <m:num>
            <m:r>
              <w:rPr>
                <w:rFonts w:hint="default" w:ascii="Cambria Math" w:hAnsi="Cambria Math" w:eastAsia="宋体" w:cs="Times New Roman"/>
                <w:sz w:val="28"/>
                <w:szCs w:val="32"/>
                <w:lang w:val="en-US" w:eastAsia="zh-CN"/>
              </w:rPr>
              <m:t>1</m:t>
            </m:r>
            <m:ctrlPr>
              <w:rPr>
                <w:rFonts w:ascii="Cambria Math" w:hAnsi="Cambria Math" w:eastAsia="宋体" w:cs="Times New Roman"/>
                <w:i/>
                <w:iCs/>
                <w:sz w:val="28"/>
                <w:szCs w:val="32"/>
                <w:lang w:val="en-US"/>
              </w:rPr>
            </m:ctrlPr>
          </m:num>
          <m:den>
            <m:r>
              <w:rPr>
                <w:rFonts w:hint="default" w:ascii="Cambria Math" w:hAnsi="Cambria Math" w:eastAsia="宋体" w:cs="Times New Roman"/>
                <w:sz w:val="28"/>
                <w:szCs w:val="32"/>
                <w:lang w:val="en-US" w:eastAsia="zh-CN"/>
              </w:rPr>
              <m:t>4</m:t>
            </m:r>
            <m:ctrlPr>
              <w:rPr>
                <w:rFonts w:ascii="Cambria Math" w:hAnsi="Cambria Math" w:eastAsia="宋体" w:cs="Times New Roman"/>
                <w:i/>
                <w:iCs/>
                <w:sz w:val="28"/>
                <w:szCs w:val="32"/>
                <w:lang w:val="en-US"/>
              </w:rPr>
            </m:ctrlPr>
          </m:den>
        </m:f>
      </m:oMath>
    </w:p>
    <w:p>
      <w:pPr>
        <w:shd w:val="clear" w:color="auto" w:fill="auto"/>
        <w:spacing w:line="360" w:lineRule="auto"/>
        <w:ind w:left="300"/>
        <w:jc w:val="left"/>
        <w:textAlignment w:val="center"/>
        <w:rPr>
          <w:rFonts w:hint="eastAsia"/>
          <w:lang w:val="en-US" w:eastAsia="zh-CN"/>
        </w:rPr>
      </w:pPr>
      <w:r>
        <w:rPr>
          <w:sz w:val="21"/>
        </w:rPr>
        <w:t>D．此过程中滑轮受到轻绳的作用力逐渐变大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8.</w:t>
      </w:r>
      <w:r>
        <w:rPr>
          <w:sz w:val="21"/>
        </w:rPr>
        <w:t>示波器是一种常见的电学仪器，可以在荧光屏上显示出被检测的电压随时间变化的情况。示波器的内部构造简化图如图所示，电子经电子枪加速后进入偏转电场，最终打在荧光屏上。下列关于所加偏转电压与荧光屏上得到图形的说法中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238750" cy="2209800"/>
            <wp:effectExtent l="0" t="0" r="3810" b="0"/>
            <wp:docPr id="16" name="图片 100071" descr="@@@d4e210adea7546e39333eb2111c502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0071" descr="@@@d4e210adea7546e39333eb2111c5029c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如果只在</w:t>
      </w:r>
      <w:r>
        <w:object>
          <v:shape id="_x0000_i1049" o:spt="75" alt="eqId3b796648fbfd12ed3654a646bfa31827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64" o:title="eqId3b796648fbfd12ed3654a646bfa3182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sz w:val="21"/>
        </w:rPr>
        <w:t>上加图甲所示的电压，则在荧光屏上看到的图形如图（b）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如果只在</w:t>
      </w:r>
      <w:r>
        <w:object>
          <v:shape id="_x0000_i1050" o:spt="75" alt="eqId5fd65e4f3bfbdf67efbe7b5566bb4b6b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66" o:title="eqId5fd65e4f3bfbdf67efbe7b5566bb4b6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sz w:val="21"/>
        </w:rPr>
        <w:t>上加图乙所示的电压，则在荧光屏上看到的图形如图（a）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如果在</w:t>
      </w:r>
      <w:r>
        <w:object>
          <v:shape id="_x0000_i1051" o:spt="75" alt="eqId5fd65e4f3bfbdf67efbe7b5566bb4b6b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66" o:title="eqId5fd65e4f3bfbdf67efbe7b5566bb4b6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sz w:val="21"/>
        </w:rPr>
        <w:t>、</w:t>
      </w:r>
      <w:r>
        <w:object>
          <v:shape id="_x0000_i1052" o:spt="75" alt="eqId3b796648fbfd12ed3654a646bfa31827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64" o:title="eqId3b796648fbfd12ed3654a646bfa3182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sz w:val="21"/>
        </w:rPr>
        <w:t>上分别加图甲、乙所示的电压，则在荧光屏上看到的图形如图（c）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如果在</w:t>
      </w:r>
      <w:r>
        <w:object>
          <v:shape id="_x0000_i1053" o:spt="75" alt="eqId5fd65e4f3bfbdf67efbe7b5566bb4b6b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66" o:title="eqId5fd65e4f3bfbdf67efbe7b5566bb4b6b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sz w:val="21"/>
        </w:rPr>
        <w:t>，</w:t>
      </w:r>
      <w:r>
        <w:object>
          <v:shape id="_x0000_i1054" o:spt="75" alt="eqId3b796648fbfd12ed3654a646bfa31827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64" o:title="eqId3b796648fbfd12ed3654a646bfa3182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sz w:val="21"/>
        </w:rPr>
        <w:t>上分别加图甲、乙所示的电压，则在荧光屏上看到的图形如图（d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9899015</wp:posOffset>
            </wp:positionH>
            <wp:positionV relativeFrom="paragraph">
              <wp:posOffset>-6701790</wp:posOffset>
            </wp:positionV>
            <wp:extent cx="1418590" cy="1253490"/>
            <wp:effectExtent l="0" t="0" r="13970" b="11430"/>
            <wp:wrapSquare wrapText="bothSides"/>
            <wp:docPr id="6" name="图片 100067" descr="@@@10d7b406-e980-44d0-bc49-9662fbab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0067" descr="@@@10d7b406-e980-44d0-bc49-9662fbab1330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418590" cy="1253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9.</w:t>
      </w:r>
      <w:r>
        <w:rPr>
          <w:sz w:val="21"/>
        </w:rPr>
        <w:t>如图所示，在匀强电场中有一个圆心为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的虚线圆，电场方向与圆所在的平面平行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分别为圆上的四个点，其中</w:t>
      </w:r>
      <w:r>
        <w:rPr>
          <w:rFonts w:ascii="Times New Roman" w:hAnsi="Times New Roman" w:eastAsia="Times New Roman" w:cs="Times New Roman"/>
          <w:i/>
          <w:sz w:val="21"/>
        </w:rPr>
        <w:t>AC</w:t>
      </w:r>
      <w:r>
        <w:rPr>
          <w:sz w:val="21"/>
        </w:rPr>
        <w:t>过圆心，</w:t>
      </w:r>
      <w:r>
        <w:object>
          <v:shape id="_x0000_i1055" o:spt="75" alt="eqIde17fdb3525d7d0406f3f7e02fd3fc050" type="#_x0000_t75" style="height:12.5pt;width:153.1pt;" o:ole="t" filled="f" o:preferrelative="t" stroked="f" coordsize="21600,21600">
            <v:path/>
            <v:fill on="f" focussize="0,0"/>
            <v:stroke on="f" joinstyle="miter"/>
            <v:imagedata r:id="rId73" o:title="eqIde17fdb3525d7d0406f3f7e02fd3fc05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sz w:val="21"/>
        </w:rPr>
        <w:t>。现将一个电子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移动到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，电场力做的功为</w:t>
      </w:r>
      <w:r>
        <w:object>
          <v:shape id="_x0000_i1056" o:spt="75" alt="eqIdcecd7436ae6a34f85dc2d5405a188d3b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75" o:title="eqIdcecd7436ae6a34f85dc2d5405a188d3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sz w:val="21"/>
        </w:rPr>
        <w:t>若将该电子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移到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，电场力做的功为100eV。下列说法正确的是（　　）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取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电势为零，则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的电势为15V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处的电势比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处的电势高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若将电子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移到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点，则其电势能减小64eV</w:t>
      </w:r>
    </w:p>
    <w:p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D．电场强度大小为</w:t>
      </w:r>
      <w:r>
        <w:object>
          <v:shape id="_x0000_i1057" o:spt="75" alt="eqId537a996f866011c94b38a0929f4ddee1" type="#_x0000_t75" style="height:12.25pt;width:42.2pt;" o:ole="t" filled="f" o:preferrelative="t" stroked="f" coordsize="21600,21600">
            <v:path/>
            <v:fill on="f" focussize="0,0"/>
            <v:stroke on="f" joinstyle="miter"/>
            <v:imagedata r:id="rId77" o:title="eqId537a996f866011c94b38a0929f4ddee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sz w:val="21"/>
        </w:rPr>
        <w:t>，方向由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指向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44010</wp:posOffset>
            </wp:positionH>
            <wp:positionV relativeFrom="paragraph">
              <wp:posOffset>121285</wp:posOffset>
            </wp:positionV>
            <wp:extent cx="1895475" cy="1257300"/>
            <wp:effectExtent l="0" t="0" r="9525" b="7620"/>
            <wp:wrapSquare wrapText="bothSides"/>
            <wp:docPr id="7" name="图片 100019" descr="@@@b02f0083-ee95-47d9-adce-67389336c8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0019" descr="@@@b02f0083-ee95-47d9-adce-67389336c87a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0.</w:t>
      </w:r>
      <w:r>
        <w:rPr>
          <w:sz w:val="21"/>
        </w:rPr>
        <w:t>如图所示，在半径为</w:t>
      </w:r>
      <w:r>
        <w:object>
          <v:shape id="_x0000_i1058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80" o:title="eqId4aa0df7f1e45f9de29e802c7f19a4f6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sz w:val="21"/>
        </w:rPr>
        <w:t>的圆形区域内存在一个匀强电场，一个质量为</w:t>
      </w:r>
      <w:r>
        <w:object>
          <v:shape id="_x0000_i1059" o:spt="75" alt="eqId294f5ba74cdf695fc9a8a8e52f421328" type="#_x0000_t75" style="height:9.9pt;width:11.4pt;" o:ole="t" filled="f" o:preferrelative="t" stroked="f" coordsize="21600,21600">
            <v:path/>
            <v:fill on="f" focussize="0,0"/>
            <v:stroke on="f" joinstyle="miter"/>
            <v:imagedata r:id="rId82" o:title="eqId294f5ba74cdf695fc9a8a8e52f42132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sz w:val="21"/>
        </w:rPr>
        <w:t>、电荷量为</w:t>
      </w:r>
      <w:r>
        <w:object>
          <v:shape id="_x0000_i1060" o:spt="75" alt="eqId9aa8a716a31b0f51b70fdf9bdb257909" type="#_x0000_t75" style="height:11.4pt;width:8.75pt;" o:ole="t" filled="f" o:preferrelative="t" stroked="f" coordsize="21600,21600">
            <v:path/>
            <v:fill on="f" focussize="0,0"/>
            <v:stroke on="f" joinstyle="miter"/>
            <v:imagedata r:id="rId84" o:title="eqId9aa8a716a31b0f51b70fdf9bdb25790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sz w:val="21"/>
        </w:rPr>
        <w:t>的带电粒子由</w:t>
      </w:r>
      <w:r>
        <w:object>
          <v:shape id="_x0000_i106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86" o:title="eqId5963abe8f421bd99a2aaa94831a951e9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sz w:val="21"/>
        </w:rPr>
        <w:t>点以初速度</w:t>
      </w:r>
      <w:r>
        <w:object>
          <v:shape id="_x0000_i1062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88" o:title="eqId6f58888df91890a19a1aa7511d19703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sz w:val="21"/>
        </w:rPr>
        <w:t>射入电场，方向与直径</w:t>
      </w:r>
      <m:oMath>
        <m:r>
          <w:rPr>
            <w:rFonts w:hint="default" w:ascii="Cambria Math" w:hAnsi="Cambria Math" w:eastAsia="宋体" w:cs="Cambria Math"/>
          </w:rPr>
          <m:t>AB</m:t>
        </m:r>
      </m:oMath>
      <w:r>
        <w:rPr>
          <w:sz w:val="21"/>
        </w:rPr>
        <w:t>成</w:t>
      </w:r>
      <m:oMath>
        <m:r>
          <w:rPr>
            <w:rFonts w:hint="default" w:ascii="Cambria Math" w:hAnsi="Cambria Math" w:eastAsia="宋体" w:cs="Cambria Math"/>
          </w:rPr>
          <m:t>60°</m:t>
        </m:r>
      </m:oMath>
      <w:r>
        <w:rPr>
          <w:sz w:val="21"/>
        </w:rPr>
        <w:t>角，出电场时的速度大小为</w:t>
      </w:r>
      <w:r>
        <w:object>
          <v:shape id="_x0000_i1063" o:spt="75" alt="eqId0473d82b8487a5fbe69cf3f2a8f91d11" type="#_x0000_t75" style="height:17.65pt;width:22.85pt;" o:ole="t" filled="f" o:preferrelative="t" stroked="f" coordsize="21600,21600">
            <v:path/>
            <v:fill on="f" focussize="0,0"/>
            <v:stroke on="f" joinstyle="miter"/>
            <v:imagedata r:id="rId90" o:title="eqId0473d82b8487a5fbe69cf3f2a8f91d1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sz w:val="21"/>
        </w:rPr>
        <w:t>，方向与直径</w:t>
      </w:r>
      <m:oMath>
        <m:r>
          <w:rPr>
            <w:rFonts w:hint="default" w:ascii="Cambria Math" w:hAnsi="Cambria Math" w:eastAsia="宋体" w:cs="Cambria Math"/>
          </w:rPr>
          <m:t>AB</m:t>
        </m:r>
      </m:oMath>
      <w:r>
        <w:rPr>
          <w:sz w:val="21"/>
        </w:rPr>
        <w:t>成</w:t>
      </w:r>
      <m:oMath>
        <m:r>
          <w:rPr>
            <w:rFonts w:hint="default" w:ascii="Cambria Math" w:hAnsi="Cambria Math" w:eastAsia="宋体" w:cs="Cambria Math"/>
          </w:rPr>
          <m:t>30°</m:t>
        </m:r>
      </m:oMath>
      <w:r>
        <w:rPr>
          <w:sz w:val="21"/>
        </w:rPr>
        <w:t>角，不考虑粒子的重力。粒子的运动平面始终平行于电场，则下列说法正确的是（　　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A．电场强度大小为</w:t>
      </w:r>
      <w:r>
        <w:object>
          <v:shape id="_x0000_i1064" o:spt="75" alt="eqId898ef4e93ad643cb1f39a18a60fe87c0" type="#_x0000_t75" style="height:31.3pt;width:21.95pt;" o:ole="t" filled="f" o:preferrelative="t" stroked="f" coordsize="21600,21600">
            <v:path/>
            <v:fill on="f" focussize="0,0"/>
            <v:stroke on="f" joinstyle="miter"/>
            <v:imagedata r:id="rId92" o:title="eqId898ef4e93ad643cb1f39a18a60fe87c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．若粒子的速度垂直电场方向射入电场，为使粒子仍由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射出电场，粒子的初动能为</w:t>
      </w:r>
      <w:r>
        <w:object>
          <v:shape id="_x0000_i1065" o:spt="75" alt="eqIdcf9dc79835c451585a2eb7055ffad0d0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94" o:title="eqIdcf9dc79835c451585a2eb7055ffad0d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．若粒子的速度垂直电场方向射入电场，为使粒子出电场时动能增量最大，粒子的初动能为</w:t>
      </w:r>
      <w:r>
        <w:object>
          <v:shape id="_x0000_i1066" o:spt="75" alt="eqId375e01b4790afe763f7782816ca103e7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96" o:title="eqId375e01b4790afe763f7782816ca103e7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．若粒子以任意速度方向射入电场，为使粒子出电场时动能增量为零，粒子的最小初动能为</w:t>
      </w:r>
      <w:r>
        <w:object>
          <v:shape id="_x0000_i1067" o:spt="75" alt="eqId9c03e02c64d110df7e4f29b772f7bbca" type="#_x0000_t75" style="height:29.8pt;width:35.2pt;" o:ole="t" filled="f" o:preferrelative="t" stroked="f" coordsize="21600,21600">
            <v:path/>
            <v:fill on="f" focussize="0,0"/>
            <v:stroke on="f" joinstyle="miter"/>
            <v:imagedata r:id="rId98" o:title="eqId9c03e02c64d110df7e4f29b772f7bbca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Calibri" w:hAnsi="Calibri" w:eastAsia="宋体" w:cs="Times New Roman"/>
          <w:b/>
          <w:bCs/>
          <w:sz w:val="21"/>
          <w:szCs w:val="21"/>
          <w:lang w:val="en-US" w:eastAsia="zh-CN"/>
        </w:rPr>
      </w:pPr>
      <w:r>
        <w:rPr>
          <w:rFonts w:hint="eastAsia" w:ascii="Calibri" w:hAnsi="Calibri" w:eastAsia="宋体" w:cs="Times New Roman"/>
          <w:b/>
          <w:bCs/>
          <w:sz w:val="21"/>
          <w:szCs w:val="21"/>
          <w:lang w:val="en-US" w:eastAsia="zh-CN"/>
        </w:rPr>
        <w:t>二、非选择题（本题共5小题，共54 分）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944370</wp:posOffset>
            </wp:positionH>
            <wp:positionV relativeFrom="paragraph">
              <wp:posOffset>358775</wp:posOffset>
            </wp:positionV>
            <wp:extent cx="3789045" cy="1127760"/>
            <wp:effectExtent l="0" t="0" r="5715" b="0"/>
            <wp:wrapSquare wrapText="bothSides"/>
            <wp:docPr id="8" name="图片 100075" descr="@@@d497e595-4cc7-42d8-bfe2-d8d589d73a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0075" descr="@@@d497e595-4cc7-42d8-bfe2-d8d589d73a0c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789045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1</w:t>
      </w:r>
      <w:r>
        <w:rPr>
          <w:rFonts w:ascii="Times New Roman" w:hAnsi="Times New Roman" w:cs="Times New Roman"/>
          <w:sz w:val="21"/>
          <w:szCs w:val="21"/>
        </w:rPr>
        <w:t>1.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6分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）</w:t>
      </w:r>
      <w:r>
        <w:rPr>
          <w:sz w:val="21"/>
        </w:rPr>
        <w:t>某兴趣小组探究“观察电容器的充、放电现象”实验，具体操作如下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如图甲所示，开关S先接1，待稳定后再接2，到再次稳定的过程中，电流传感器中显示的电流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与时间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的关系图像如乙所示。已知电源电压为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，充电过程中的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图像所围的面积为</w:t>
      </w:r>
      <w:r>
        <w:rPr>
          <w:rFonts w:ascii="Times New Roman" w:hAnsi="Times New Roman" w:eastAsia="Times New Roman" w:cs="Times New Roman"/>
          <w:i/>
          <w:sz w:val="21"/>
        </w:rPr>
        <w:t>S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，充电瞬间的电流为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，放电瞬间的电流为-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，则该电容器的电容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用题目中物理量的符号表示），图甲中的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用题目中物理量的符号表示），放电过程中的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-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图像所围的面积</w:t>
      </w:r>
      <w:r>
        <w:rPr>
          <w:rFonts w:ascii="Times New Roman" w:hAnsi="Times New Roman" w:eastAsia="Times New Roman" w:cs="Times New Roman"/>
          <w:i/>
          <w:sz w:val="21"/>
        </w:rPr>
        <w:t>S</w:t>
      </w:r>
      <w:r>
        <w:rPr>
          <w:rFonts w:ascii="Times New Roman" w:hAnsi="Times New Roman" w:eastAsia="Times New Roman" w:cs="Times New Roman"/>
          <w:b w:val="0"/>
          <w:i/>
          <w:sz w:val="21"/>
          <w:u w:val="single"/>
        </w:rPr>
        <w:t xml:space="preserve">      </w:t>
      </w:r>
      <w:r>
        <w:rPr>
          <w:rFonts w:ascii="Times New Roman" w:hAnsi="Times New Roman" w:eastAsia="Times New Roman" w:cs="Times New Roman"/>
          <w:i/>
          <w:sz w:val="21"/>
        </w:rPr>
        <w:t>S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（填“&gt;”“&lt;”或“=”）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12.（8分）</w:t>
      </w:r>
      <w:r>
        <w:rPr>
          <w:sz w:val="21"/>
        </w:rPr>
        <w:t>为测量未知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x</w:t>
      </w:r>
      <w:r>
        <w:rPr>
          <w:sz w:val="21"/>
        </w:rPr>
        <w:t>，实验小组探究如下：</w:t>
      </w:r>
    </w:p>
    <w:p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429125" cy="1549400"/>
            <wp:effectExtent l="0" t="0" r="5715" b="5080"/>
            <wp:docPr id="18" name="图片 100077" descr="@@@a2132090-5ad0-43ad-ae66-fe01d91ac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0077" descr="@@@a2132090-5ad0-43ad-ae66-fe01d91ac013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理论探究阶段：小组同学设计了如图甲、乙两种测量电路，待测电阻由</w:t>
      </w:r>
      <w:r>
        <w:object>
          <v:shape id="_x0000_i1068" o:spt="75" alt="eqId459e18b208d212d7a546af7d891f7441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102" o:title="eqId459e18b208d212d7a546af7d891f744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sz w:val="21"/>
        </w:rPr>
        <w:t>计算得出，式中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与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分别为电压表和电流表的读数。若选择方案甲，其测量值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大于或小于）真实值；若选择方案乙，其测量值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大于或小于）真实值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实验探究阶段：实际测量中发现电流表示数已接近满偏，但电压表示数仍然太小。经讨论发现是由于电流表量程太小导致，于是决定改装电流表。小组同学查得电流表的满偏电流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g</w:t>
      </w:r>
      <w:r>
        <w:rPr>
          <w:sz w:val="21"/>
        </w:rPr>
        <w:t>=1mA、内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g</w:t>
      </w:r>
      <w:r>
        <w:rPr>
          <w:sz w:val="21"/>
        </w:rPr>
        <w:t>=600Ω，现改装成量程为0~0.6A的电流表，应并联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Ω的电阻（保留2位有效数字）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交流讨论阶段：若电表内阻未知，该小组同学设计了如图丙所示的电路，以消除电表内阻带来的误差。先将电流表A</w:t>
      </w:r>
      <w:r>
        <w:rPr>
          <w:sz w:val="21"/>
          <w:vertAlign w:val="subscript"/>
        </w:rPr>
        <w:t>2</w:t>
      </w:r>
      <w:r>
        <w:rPr>
          <w:sz w:val="21"/>
        </w:rPr>
        <w:t>接入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间，流过电流表A</w:t>
      </w:r>
      <w:r>
        <w:rPr>
          <w:sz w:val="21"/>
          <w:vertAlign w:val="subscript"/>
        </w:rPr>
        <w:t>1</w:t>
      </w:r>
      <w:r>
        <w:rPr>
          <w:sz w:val="21"/>
        </w:rPr>
        <w:t>和电流表A</w:t>
      </w:r>
      <w:r>
        <w:rPr>
          <w:sz w:val="21"/>
          <w:vertAlign w:val="subscript"/>
        </w:rPr>
        <w:t>2</w:t>
      </w:r>
      <w:r>
        <w:rPr>
          <w:sz w:val="21"/>
        </w:rPr>
        <w:t>的电流分别为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和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，断开开关将电流表A</w:t>
      </w:r>
      <w:r>
        <w:rPr>
          <w:sz w:val="21"/>
          <w:vertAlign w:val="subscript"/>
        </w:rPr>
        <w:t>2</w:t>
      </w:r>
      <w:r>
        <w:rPr>
          <w:sz w:val="21"/>
        </w:rPr>
        <w:t>接入</w:t>
      </w:r>
      <w:r>
        <w:rPr>
          <w:rFonts w:ascii="Times New Roman" w:hAnsi="Times New Roman" w:eastAsia="Times New Roman" w:cs="Times New Roman"/>
          <w:i/>
          <w:sz w:val="21"/>
        </w:rPr>
        <w:t>cd</w:t>
      </w:r>
      <w:r>
        <w:rPr>
          <w:sz w:val="21"/>
        </w:rPr>
        <w:t>间，闭合开关调整滑动变阻器接入电路的阻值，使电流表A</w:t>
      </w:r>
      <w:r>
        <w:rPr>
          <w:sz w:val="21"/>
          <w:vertAlign w:val="subscript"/>
        </w:rPr>
        <w:t>1</w:t>
      </w:r>
      <w:r>
        <w:rPr>
          <w:sz w:val="21"/>
        </w:rPr>
        <w:t>示数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大小不变，记录此时电流表A</w:t>
      </w:r>
      <w:r>
        <w:rPr>
          <w:sz w:val="21"/>
          <w:vertAlign w:val="subscript"/>
        </w:rPr>
        <w:t>2</w:t>
      </w:r>
      <w:r>
        <w:rPr>
          <w:sz w:val="21"/>
        </w:rPr>
        <w:t>的示数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ʹ，其中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为已知阻值的定值电阻，则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x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可供选择的字母为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sz w:val="21"/>
        </w:rPr>
        <w:t>ʹ、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）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275965</wp:posOffset>
            </wp:positionH>
            <wp:positionV relativeFrom="paragraph">
              <wp:posOffset>20955</wp:posOffset>
            </wp:positionV>
            <wp:extent cx="2539365" cy="1189355"/>
            <wp:effectExtent l="0" t="0" r="5715" b="14605"/>
            <wp:wrapSquare wrapText="bothSides"/>
            <wp:docPr id="9" name="图片 100093" descr="@@@09cc45f9-1983-4bb1-a826-91773e634a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0093" descr="@@@09cc45f9-1983-4bb1-a826-91773e634af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539365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13.(10分)</w:t>
      </w:r>
      <w:r>
        <w:rPr>
          <w:sz w:val="21"/>
        </w:rPr>
        <w:t>如图甲所示电路，电源电压不变，滑动变阻器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标有“50Ω，1A”，小灯泡L标有“6V，0.5A”字样。闭合开关，当滑片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在某一位置时，电压表示数为2V，电流表示数为0.5A。小灯泡L的</w:t>
      </w:r>
      <w:r>
        <w:object>
          <v:shape id="_x0000_i1069" o:spt="75" alt="eqIddd1fd3cc33190245791eddc26c629b9f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105" o:title="eqIddd1fd3cc33190245791eddc26c629b9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sz w:val="21"/>
        </w:rPr>
        <w:t>图像如图乙所示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</w:t>
      </w:r>
      <w:r>
        <w:rPr>
          <w:rFonts w:hint="eastAsia"/>
          <w:sz w:val="21"/>
          <w:lang w:val="en-US" w:eastAsia="zh-CN"/>
        </w:rPr>
        <w:t>a.</w:t>
      </w:r>
      <w:r>
        <w:rPr>
          <w:sz w:val="21"/>
        </w:rPr>
        <w:t>求小灯泡L正常发光时的电阻；</w:t>
      </w:r>
      <w:r>
        <w:rPr>
          <w:rFonts w:hint="eastAsia"/>
          <w:sz w:val="21"/>
          <w:lang w:val="en-US" w:eastAsia="zh-CN"/>
        </w:rPr>
        <w:t>b.</w:t>
      </w:r>
      <w:r>
        <w:rPr>
          <w:sz w:val="21"/>
        </w:rPr>
        <w:t>求电源电压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将电源更换为可调电压电源，已知电流表量程为“0-0.6A”，电压表量程为“0-15V”。在保证电路安全的情况下，电源电压取某值后，闭合开关，移动滑片</w:t>
      </w:r>
      <w:r>
        <w:rPr>
          <w:rFonts w:ascii="Times New Roman" w:hAnsi="Times New Roman" w:eastAsia="Times New Roman" w:cs="Times New Roman"/>
          <w:i/>
          <w:sz w:val="21"/>
        </w:rPr>
        <w:t>P</w:t>
      </w:r>
      <w:r>
        <w:rPr>
          <w:sz w:val="21"/>
        </w:rPr>
        <w:t>，发现通过小灯泡L的电流都可以在0.2A-0.5A之间连续变化。求满足上述条件的电源电压的取值范围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880360</wp:posOffset>
            </wp:positionH>
            <wp:positionV relativeFrom="paragraph">
              <wp:posOffset>134620</wp:posOffset>
            </wp:positionV>
            <wp:extent cx="2748280" cy="1160780"/>
            <wp:effectExtent l="0" t="0" r="10160" b="12700"/>
            <wp:wrapSquare wrapText="bothSides"/>
            <wp:docPr id="10" name="图片 562" descr="@@@38fa370a-a6fd-4087-8cc4-1e11d71385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62" descr="@@@38fa370a-a6fd-4087-8cc4-1e11d71385a7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748280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14.（12分）</w:t>
      </w:r>
      <w:r>
        <w:rPr>
          <w:sz w:val="21"/>
        </w:rPr>
        <w:t>如图所示，</w:t>
      </w:r>
      <w:r>
        <w:rPr>
          <w:rFonts w:ascii="Times New Roman" w:hAnsi="Times New Roman" w:eastAsia="Times New Roman" w:cs="Times New Roman"/>
          <w:i/>
          <w:sz w:val="21"/>
        </w:rPr>
        <w:t>xOy</w:t>
      </w:r>
      <w:r>
        <w:rPr>
          <w:sz w:val="21"/>
        </w:rPr>
        <w:t>平面的第三象限内有水平放置的金属板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i/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N</w:t>
      </w:r>
      <w:r>
        <w:rPr>
          <w:sz w:val="21"/>
        </w:rPr>
        <w:t>，板间为加速电场，两板间的电压为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，一电荷量为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 xml:space="preserve">、质量为 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带正电粒子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 xml:space="preserve"> 点由静止开始加速，经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 xml:space="preserve">点进入第二象限内的辐向电场 </w:t>
      </w:r>
      <w:r>
        <w:object>
          <v:shape id="_x0000_i1070" o:spt="75" alt="eqId522230546d4b802094e86ceb48c2ba38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08" o:title="eqId522230546d4b802094e86ceb48c2ba38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sz w:val="21"/>
        </w:rPr>
        <w:t>（大小未知，方向均指向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），沿着半径为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 xml:space="preserve"> 的圆弧虚线（等势线）运动，从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 xml:space="preserve">点进入第一象限。在第一象限 </w:t>
      </w:r>
      <w:r>
        <w:object>
          <v:shape id="_x0000_i1071" o:spt="75" alt="eqId32a4f3d90a54c12a07de8e5844c9f96c" type="#_x0000_t75" style="height:17.8pt;width:79.2pt;" o:ole="t" filled="f" o:preferrelative="t" stroked="f" coordsize="21600,21600">
            <v:path/>
            <v:fill on="f" focussize="0,0"/>
            <v:stroke on="f" joinstyle="miter"/>
            <v:imagedata r:id="rId110" o:title="eqId32a4f3d90a54c12a07de8e5844c9f96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sz w:val="21"/>
        </w:rPr>
        <w:t xml:space="preserve">区域内存在沿 </w:t>
      </w:r>
      <w:r>
        <w:rPr>
          <w:rFonts w:ascii="Times New Roman" w:hAnsi="Times New Roman" w:eastAsia="Times New Roman" w:cs="Times New Roman"/>
          <w:i/>
          <w:sz w:val="21"/>
        </w:rPr>
        <w:t>y</w:t>
      </w:r>
      <w:r>
        <w:rPr>
          <w:sz w:val="21"/>
        </w:rPr>
        <w:t>轴负方向的匀强电场</w:t>
      </w:r>
      <w:r>
        <w:object>
          <v:shape id="_x0000_i1072" o:spt="75" alt="eqId0b4f150ab98bde511e0f65d9bafab03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112" o:title="eqId0b4f150ab98bde511e0f65d9bafab03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sz w:val="21"/>
        </w:rPr>
        <w:t xml:space="preserve">（大小未知），粒子从电场 </w:t>
      </w:r>
      <w:r>
        <w:object>
          <v:shape id="_x0000_i1073" o:spt="75" alt="eqId0b4f150ab98bde511e0f65d9bafab03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112" o:title="eqId0b4f150ab98bde511e0f65d9bafab03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sz w:val="21"/>
        </w:rPr>
        <w:t>右边界离开电场后最终打在坐标为（3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-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）的</w:t>
      </w:r>
      <w:r>
        <w:rPr>
          <w:rFonts w:ascii="Times New Roman" w:hAnsi="Times New Roman" w:eastAsia="Times New Roman" w:cs="Times New Roman"/>
          <w:i/>
          <w:sz w:val="21"/>
        </w:rPr>
        <w:t xml:space="preserve"> D</w:t>
      </w:r>
      <w:r>
        <w:rPr>
          <w:sz w:val="21"/>
        </w:rPr>
        <w:t xml:space="preserve"> 点，不同区域内的电场互不影响，不计粒子的重力。求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1)粒子经过加速电场加速后到达 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 xml:space="preserve"> 点时的速度大小</w:t>
      </w:r>
      <w:r>
        <w:object>
          <v:shape id="_x0000_i1074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115" o:title="eqId6f58888df91890a19a1aa7511d19703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 xml:space="preserve">(2)圆弧虚线处电场强度 </w:t>
      </w:r>
      <w:r>
        <w:object>
          <v:shape id="_x0000_i1075" o:spt="75" alt="eqId522230546d4b802094e86ceb48c2ba38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08" o:title="eqId522230546d4b802094e86ceb48c2ba3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6">
            <o:LockedField>false</o:LockedField>
          </o:OLEObject>
        </w:object>
      </w:r>
      <w:r>
        <w:rPr>
          <w:sz w:val="21"/>
        </w:rPr>
        <w:t>的大小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3)若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=2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则该区域匀强电场场强大小</w:t>
      </w:r>
      <w:r>
        <w:object>
          <v:shape id="_x0000_i1076" o:spt="75" alt="eqId0b4f150ab98bde511e0f65d9bafab03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112" o:title="eqId0b4f150ab98bde511e0f65d9bafab03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sz w:val="21"/>
        </w:rPr>
        <w:t>为多大。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972435</wp:posOffset>
            </wp:positionH>
            <wp:positionV relativeFrom="paragraph">
              <wp:posOffset>208280</wp:posOffset>
            </wp:positionV>
            <wp:extent cx="2718435" cy="1149985"/>
            <wp:effectExtent l="0" t="0" r="9525" b="8255"/>
            <wp:wrapSquare wrapText="bothSides"/>
            <wp:docPr id="11" name="图片 100087" descr="@@@61af9b8b-5ed4-4784-bfdb-1b21c13fd2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0087" descr="@@@61af9b8b-5ed4-4784-bfdb-1b21c13fd2d2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718435" cy="1149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val="en-US" w:eastAsia="zh-CN"/>
        </w:rPr>
        <w:t>15.（18分）</w:t>
      </w:r>
      <w:r>
        <w:rPr>
          <w:sz w:val="21"/>
        </w:rPr>
        <w:t>如图甲所示，在水平面的上方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为同一竖直面内的两点，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之间的高度差为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，水平距离为2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，将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不带电小球自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以一定初动能</w:t>
      </w:r>
      <w:r>
        <w:object>
          <v:shape id="_x0000_i1077" o:spt="75" alt="eqIdcc158a458ec810760ae7a82e2646a1fd" type="#_x0000_t75" style="height:15.2pt;width:16.7pt;" o:ole="t" filled="f" o:preferrelative="t" stroked="f" coordsize="21600,21600">
            <v:path/>
            <v:fill on="f" focussize="0,0"/>
            <v:stroke on="f" joinstyle="miter"/>
            <v:imagedata r:id="rId120" o:title="eqIdcc158a458ec810760ae7a82e2646a1f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sz w:val="21"/>
        </w:rPr>
        <w:t>（未知）水平抛出，经过一段时间小球运动至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。若该小球带正电、电荷量为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，并在竖直面内加上周期性变化的匀强电场，其变化规律如图乙所示。将小球在</w:t>
      </w:r>
      <w:r>
        <w:object>
          <v:shape id="_x0000_i1078" o:spt="75" alt="eqId7aeb9a94e392f6759b18abed89aacc5e" type="#_x0000_t75" style="height:11.55pt;width:21.95pt;" o:ole="t" filled="f" o:preferrelative="t" stroked="f" coordsize="21600,21600">
            <v:path/>
            <v:fill on="f" focussize="0,0"/>
            <v:stroke on="f" joinstyle="miter"/>
            <v:imagedata r:id="rId122" o:title="eqId7aeb9a94e392f6759b18abed89aacc5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sz w:val="21"/>
        </w:rPr>
        <w:t>时刻仍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sz w:val="21"/>
        </w:rPr>
        <w:t>点以</w:t>
      </w:r>
      <w:r>
        <w:object>
          <v:shape id="_x0000_i1079" o:spt="75" alt="eqId75f6fbadf9d29a3769cc4783cca32cf3" type="#_x0000_t75" style="height:17.7pt;width:33.4pt;" o:ole="t" filled="f" o:preferrelative="t" stroked="f" coordsize="21600,21600">
            <v:path/>
            <v:fill on="f" focussize="0,0"/>
            <v:stroke on="f" joinstyle="miter"/>
            <v:imagedata r:id="rId124" o:title="eqId75f6fbadf9d29a3769cc4783cca32cf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sz w:val="21"/>
        </w:rPr>
        <w:t>的初动能水平向右抛出，在</w:t>
      </w:r>
      <w:r>
        <w:object>
          <v:shape id="_x0000_i1080" o:spt="75" alt="eqId58a96c2f8a690996309a7ae4830622cd" type="#_x0000_t75" style="height:12.5pt;width:23.75pt;" o:ole="t" filled="f" o:preferrelative="t" stroked="f" coordsize="21600,21600">
            <v:path/>
            <v:fill on="f" focussize="0,0"/>
            <v:stroke on="f" joinstyle="miter"/>
            <v:imagedata r:id="rId126" o:title="eqId58a96c2f8a690996309a7ae4830622c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sz w:val="21"/>
        </w:rPr>
        <w:t>时，小球恰好以</w:t>
      </w:r>
      <w:r>
        <w:object>
          <v:shape id="_x0000_i1081" o:spt="75" alt="eqIdd4696d035a5598c0e1231ad95482031a" type="#_x0000_t75" style="height:15.7pt;width:21.95pt;" o:ole="t" filled="f" o:preferrelative="t" stroked="f" coordsize="21600,21600">
            <v:path/>
            <v:fill on="f" focussize="0,0"/>
            <v:stroke on="f" joinstyle="miter"/>
            <v:imagedata r:id="rId128" o:title="eqIdd4696d035a5598c0e1231ad95482031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sz w:val="21"/>
        </w:rPr>
        <w:t>的动能竖直向下经过</w:t>
      </w:r>
      <w:r>
        <w:rPr>
          <w:rFonts w:ascii="Times New Roman" w:hAnsi="Times New Roman" w:eastAsia="Times New Roman" w:cs="Times New Roman"/>
          <w:i/>
          <w:sz w:val="21"/>
        </w:rPr>
        <w:t>B</w:t>
      </w:r>
      <w:r>
        <w:rPr>
          <w:sz w:val="21"/>
        </w:rPr>
        <w:t>点。（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q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h</w:t>
      </w:r>
      <w:r>
        <w:rPr>
          <w:sz w:val="21"/>
        </w:rPr>
        <w:t>均为已知量，重力加速度为</w:t>
      </w:r>
      <w:r>
        <w:rPr>
          <w:rFonts w:ascii="Times New Roman" w:hAnsi="Times New Roman" w:eastAsia="Times New Roman" w:cs="Times New Roman"/>
          <w:i/>
          <w:sz w:val="21"/>
        </w:rPr>
        <w:t>g</w:t>
      </w:r>
      <w:r>
        <w:rPr>
          <w:sz w:val="21"/>
        </w:rPr>
        <w:t>，运动过程中小球的电荷量保持不变，小球始终没落到水平面上）。求：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不带电小球水平抛出初动能</w:t>
      </w:r>
      <w:r>
        <w:object>
          <v:shape id="_x0000_i1082" o:spt="75" alt="eqIdcc158a458ec810760ae7a82e2646a1fd" type="#_x0000_t75" style="height:15.2pt;width:16.7pt;" o:ole="t" filled="f" o:preferrelative="t" stroked="f" coordsize="21600,21600">
            <v:path/>
            <v:fill on="f" focussize="0,0"/>
            <v:stroke on="f" joinstyle="miter"/>
            <v:imagedata r:id="rId120" o:title="eqIdcc158a458ec810760ae7a82e2646a1f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0~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时间内匀强电场的场强</w:t>
      </w:r>
      <w:r>
        <w:rPr>
          <w:rFonts w:ascii="Times New Roman" w:hAnsi="Times New Roman" w:eastAsia="Times New Roman" w:cs="Times New Roman"/>
          <w:i/>
          <w:sz w:val="21"/>
        </w:rPr>
        <w:t>E</w:t>
      </w:r>
      <w:r>
        <w:rPr>
          <w:rFonts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sz w:val="21"/>
        </w:rPr>
        <w:t>的大小；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sz w:val="21"/>
          <w:lang w:val="en-US" w:eastAsia="zh-CN"/>
        </w:rPr>
      </w:pPr>
      <w:r>
        <w:rPr>
          <w:sz w:val="21"/>
        </w:rPr>
        <w:t>（3）从抛出开始计时经过3</w:t>
      </w:r>
      <w:r>
        <w:rPr>
          <w:rFonts w:ascii="Times New Roman" w:hAnsi="Times New Roman" w:eastAsia="Times New Roman" w:cs="Times New Roman"/>
          <w:i/>
          <w:sz w:val="21"/>
        </w:rPr>
        <w:t>T</w:t>
      </w:r>
      <w:r>
        <w:rPr>
          <w:sz w:val="21"/>
        </w:rPr>
        <w:t>的时间内，带电小球动能的最小值和全过程位移的大小。</w:t>
      </w:r>
    </w:p>
    <w:p>
      <w:pPr>
        <w:pStyle w:val="8"/>
        <w:tabs>
          <w:tab w:val="left" w:pos="4253"/>
        </w:tabs>
        <w:spacing w:line="24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</w:p>
    <w:p>
      <w:pPr>
        <w:pStyle w:val="8"/>
        <w:tabs>
          <w:tab w:val="left" w:pos="4253"/>
        </w:tabs>
        <w:spacing w:line="240" w:lineRule="auto"/>
        <w:jc w:val="center"/>
        <w:rPr>
          <w:rFonts w:hint="default" w:ascii="Times New Roman" w:hAnsi="Times New Roman" w:cs="Times New Roman"/>
          <w:sz w:val="21"/>
          <w:szCs w:val="21"/>
          <w:lang w:val="en-US" w:eastAsia="zh-CN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20636" w:h="14570" w:orient="landscape"/>
      <w:pgMar w:top="1134" w:right="1134" w:bottom="1134" w:left="1134" w:header="851" w:footer="992" w:gutter="0"/>
      <w:pgNumType w:fmt="decimal"/>
      <w:cols w:space="427" w:num="2"/>
      <w:rtlGutter w:val="0"/>
      <w:docGrid w:type="lines" w:linePitch="32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onospace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024B91"/>
    <w:multiLevelType w:val="multilevel"/>
    <w:tmpl w:val="65024B91"/>
    <w:lvl w:ilvl="0" w:tentative="0">
      <w:start w:val="1"/>
      <w:numFmt w:val="decimal"/>
      <w:suff w:val="space"/>
      <w:lvlText w:val="%1."/>
      <w:lvlJc w:val="right"/>
      <w:pPr>
        <w:ind w:left="454" w:hanging="57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  <w:lvlOverride w:ilvl="0">
      <w:lvl w:ilvl="0" w:tentative="1">
        <w:start w:val="1"/>
        <w:numFmt w:val="decimal"/>
        <w:pStyle w:val="49"/>
        <w:suff w:val="space"/>
        <w:lvlText w:val="%1."/>
        <w:lvlJc w:val="right"/>
        <w:pPr>
          <w:ind w:left="397" w:firstLine="0"/>
        </w:pPr>
        <w:rPr>
          <w:rFonts w:hint="eastAsia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ind w:left="960" w:hanging="48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1440" w:hanging="4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1920" w:hanging="480"/>
        </w:pPr>
      </w:lvl>
    </w:lvlOverride>
    <w:lvlOverride w:ilvl="4">
      <w:lvl w:ilvl="4" w:tentative="1">
        <w:start w:val="1"/>
        <w:numFmt w:val="lowerLetter"/>
        <w:lvlText w:val="%5)"/>
        <w:lvlJc w:val="left"/>
        <w:pPr>
          <w:ind w:left="2400" w:hanging="48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2880" w:hanging="4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3360" w:hanging="480"/>
        </w:pPr>
      </w:lvl>
    </w:lvlOverride>
    <w:lvlOverride w:ilvl="7">
      <w:lvl w:ilvl="7" w:tentative="1">
        <w:start w:val="1"/>
        <w:numFmt w:val="lowerLetter"/>
        <w:lvlText w:val="%8)"/>
        <w:lvlJc w:val="left"/>
        <w:pPr>
          <w:ind w:left="3840" w:hanging="48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4320" w:hanging="480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HorizontalSpacing w:val="211"/>
  <w:drawingGridVerticalSpacing w:val="161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zY0ODQwODg3ZTYxZDYyZTliZTRiZjMzODdlNjhiYzAifQ=="/>
  </w:docVars>
  <w:rsids>
    <w:rsidRoot w:val="00432983"/>
    <w:rsid w:val="00000B19"/>
    <w:rsid w:val="00004B98"/>
    <w:rsid w:val="0001465A"/>
    <w:rsid w:val="00016297"/>
    <w:rsid w:val="00040180"/>
    <w:rsid w:val="00041FFA"/>
    <w:rsid w:val="00050A92"/>
    <w:rsid w:val="00053303"/>
    <w:rsid w:val="00061B4A"/>
    <w:rsid w:val="00070429"/>
    <w:rsid w:val="00097E83"/>
    <w:rsid w:val="000A35E2"/>
    <w:rsid w:val="000C3B18"/>
    <w:rsid w:val="000F7838"/>
    <w:rsid w:val="000F7B8F"/>
    <w:rsid w:val="00117FBF"/>
    <w:rsid w:val="00132931"/>
    <w:rsid w:val="00132BD4"/>
    <w:rsid w:val="00135159"/>
    <w:rsid w:val="001860A2"/>
    <w:rsid w:val="00194F11"/>
    <w:rsid w:val="001C5973"/>
    <w:rsid w:val="001E313A"/>
    <w:rsid w:val="00204F1C"/>
    <w:rsid w:val="00210686"/>
    <w:rsid w:val="00232DB9"/>
    <w:rsid w:val="0023424F"/>
    <w:rsid w:val="0024109C"/>
    <w:rsid w:val="00262CA5"/>
    <w:rsid w:val="00263507"/>
    <w:rsid w:val="00285984"/>
    <w:rsid w:val="002A0041"/>
    <w:rsid w:val="002A03E1"/>
    <w:rsid w:val="002A06AD"/>
    <w:rsid w:val="002A5655"/>
    <w:rsid w:val="002B0A44"/>
    <w:rsid w:val="002E68D9"/>
    <w:rsid w:val="003162E5"/>
    <w:rsid w:val="00344912"/>
    <w:rsid w:val="00347D19"/>
    <w:rsid w:val="00377FAF"/>
    <w:rsid w:val="00381E42"/>
    <w:rsid w:val="00386CFB"/>
    <w:rsid w:val="003B361A"/>
    <w:rsid w:val="003C05AF"/>
    <w:rsid w:val="003C18B9"/>
    <w:rsid w:val="003C40C9"/>
    <w:rsid w:val="003C5EBD"/>
    <w:rsid w:val="003E3E3A"/>
    <w:rsid w:val="003F0EE9"/>
    <w:rsid w:val="004047D5"/>
    <w:rsid w:val="004151FC"/>
    <w:rsid w:val="00424AC3"/>
    <w:rsid w:val="0043195F"/>
    <w:rsid w:val="00432983"/>
    <w:rsid w:val="00447561"/>
    <w:rsid w:val="004B2197"/>
    <w:rsid w:val="004D348E"/>
    <w:rsid w:val="004D4CDD"/>
    <w:rsid w:val="004D59B3"/>
    <w:rsid w:val="004F5169"/>
    <w:rsid w:val="004F6005"/>
    <w:rsid w:val="0050566F"/>
    <w:rsid w:val="00514926"/>
    <w:rsid w:val="0053416C"/>
    <w:rsid w:val="005433BC"/>
    <w:rsid w:val="00556CB8"/>
    <w:rsid w:val="00561216"/>
    <w:rsid w:val="00564CB4"/>
    <w:rsid w:val="005B4BBF"/>
    <w:rsid w:val="005C3CDF"/>
    <w:rsid w:val="005C58B2"/>
    <w:rsid w:val="005C664F"/>
    <w:rsid w:val="005D5491"/>
    <w:rsid w:val="005E56A9"/>
    <w:rsid w:val="005F0580"/>
    <w:rsid w:val="0060693A"/>
    <w:rsid w:val="0061595F"/>
    <w:rsid w:val="00621E31"/>
    <w:rsid w:val="006233E6"/>
    <w:rsid w:val="0062516E"/>
    <w:rsid w:val="00634DFB"/>
    <w:rsid w:val="00640B80"/>
    <w:rsid w:val="00640C36"/>
    <w:rsid w:val="00655469"/>
    <w:rsid w:val="00656024"/>
    <w:rsid w:val="006630BE"/>
    <w:rsid w:val="00665C4C"/>
    <w:rsid w:val="00690705"/>
    <w:rsid w:val="006912D9"/>
    <w:rsid w:val="006A01F4"/>
    <w:rsid w:val="006B6794"/>
    <w:rsid w:val="006C70E5"/>
    <w:rsid w:val="006D34C9"/>
    <w:rsid w:val="00712615"/>
    <w:rsid w:val="007313F4"/>
    <w:rsid w:val="007327DB"/>
    <w:rsid w:val="00742119"/>
    <w:rsid w:val="00746B70"/>
    <w:rsid w:val="00783F8A"/>
    <w:rsid w:val="007947C6"/>
    <w:rsid w:val="007A62CC"/>
    <w:rsid w:val="007B16A6"/>
    <w:rsid w:val="007B421B"/>
    <w:rsid w:val="007B5376"/>
    <w:rsid w:val="007C17DF"/>
    <w:rsid w:val="007D295A"/>
    <w:rsid w:val="007E51E4"/>
    <w:rsid w:val="007E7472"/>
    <w:rsid w:val="007F2F70"/>
    <w:rsid w:val="00802580"/>
    <w:rsid w:val="00830830"/>
    <w:rsid w:val="00834E46"/>
    <w:rsid w:val="008515F8"/>
    <w:rsid w:val="00861CA6"/>
    <w:rsid w:val="00874995"/>
    <w:rsid w:val="008A3917"/>
    <w:rsid w:val="008A6B21"/>
    <w:rsid w:val="008B76AC"/>
    <w:rsid w:val="008C7C98"/>
    <w:rsid w:val="008F396A"/>
    <w:rsid w:val="008F49C3"/>
    <w:rsid w:val="00903383"/>
    <w:rsid w:val="009150CE"/>
    <w:rsid w:val="00932589"/>
    <w:rsid w:val="00952E7F"/>
    <w:rsid w:val="00956180"/>
    <w:rsid w:val="00970640"/>
    <w:rsid w:val="00972101"/>
    <w:rsid w:val="009A05B5"/>
    <w:rsid w:val="009A20C5"/>
    <w:rsid w:val="009A5807"/>
    <w:rsid w:val="009B3428"/>
    <w:rsid w:val="009B3D5B"/>
    <w:rsid w:val="009D6BDE"/>
    <w:rsid w:val="00A0385F"/>
    <w:rsid w:val="00A215FA"/>
    <w:rsid w:val="00A25420"/>
    <w:rsid w:val="00A31FB2"/>
    <w:rsid w:val="00A63015"/>
    <w:rsid w:val="00A86282"/>
    <w:rsid w:val="00A931F4"/>
    <w:rsid w:val="00A96300"/>
    <w:rsid w:val="00A975DE"/>
    <w:rsid w:val="00AA6A48"/>
    <w:rsid w:val="00AA6D84"/>
    <w:rsid w:val="00AB0F5E"/>
    <w:rsid w:val="00AB25FB"/>
    <w:rsid w:val="00AB6D46"/>
    <w:rsid w:val="00AC3414"/>
    <w:rsid w:val="00AD0BE1"/>
    <w:rsid w:val="00AD2707"/>
    <w:rsid w:val="00AD27F0"/>
    <w:rsid w:val="00B01F35"/>
    <w:rsid w:val="00B241BF"/>
    <w:rsid w:val="00B2598E"/>
    <w:rsid w:val="00B35059"/>
    <w:rsid w:val="00B67354"/>
    <w:rsid w:val="00B866DC"/>
    <w:rsid w:val="00B916EE"/>
    <w:rsid w:val="00B94C8B"/>
    <w:rsid w:val="00BB0179"/>
    <w:rsid w:val="00BB7E8D"/>
    <w:rsid w:val="00BC1F8A"/>
    <w:rsid w:val="00BE1534"/>
    <w:rsid w:val="00BF349E"/>
    <w:rsid w:val="00BF611E"/>
    <w:rsid w:val="00C02FC6"/>
    <w:rsid w:val="00C059AA"/>
    <w:rsid w:val="00C5015D"/>
    <w:rsid w:val="00C509FB"/>
    <w:rsid w:val="00C82979"/>
    <w:rsid w:val="00C90471"/>
    <w:rsid w:val="00C91449"/>
    <w:rsid w:val="00C92774"/>
    <w:rsid w:val="00C97A3B"/>
    <w:rsid w:val="00CC359B"/>
    <w:rsid w:val="00CD7E9D"/>
    <w:rsid w:val="00CF14C5"/>
    <w:rsid w:val="00D176DB"/>
    <w:rsid w:val="00D33AE0"/>
    <w:rsid w:val="00D80A09"/>
    <w:rsid w:val="00D87C1B"/>
    <w:rsid w:val="00D93CBB"/>
    <w:rsid w:val="00DD1B52"/>
    <w:rsid w:val="00DD1C8E"/>
    <w:rsid w:val="00E1064E"/>
    <w:rsid w:val="00E11FA2"/>
    <w:rsid w:val="00E513E4"/>
    <w:rsid w:val="00E761A4"/>
    <w:rsid w:val="00E86D80"/>
    <w:rsid w:val="00E91972"/>
    <w:rsid w:val="00E96B5A"/>
    <w:rsid w:val="00EA7C34"/>
    <w:rsid w:val="00EC37E2"/>
    <w:rsid w:val="00EF5CFF"/>
    <w:rsid w:val="00F05EC1"/>
    <w:rsid w:val="00F26EF5"/>
    <w:rsid w:val="00F4721D"/>
    <w:rsid w:val="00F5518E"/>
    <w:rsid w:val="00F61171"/>
    <w:rsid w:val="00F95688"/>
    <w:rsid w:val="00FA3A37"/>
    <w:rsid w:val="00FA488F"/>
    <w:rsid w:val="00FA6807"/>
    <w:rsid w:val="00FA7707"/>
    <w:rsid w:val="00FB154B"/>
    <w:rsid w:val="00FB783D"/>
    <w:rsid w:val="00FE426D"/>
    <w:rsid w:val="00FE7976"/>
    <w:rsid w:val="00FF09B0"/>
    <w:rsid w:val="00FF219B"/>
    <w:rsid w:val="01A016D4"/>
    <w:rsid w:val="01C07F1F"/>
    <w:rsid w:val="01CE77D2"/>
    <w:rsid w:val="01DC1427"/>
    <w:rsid w:val="023008E6"/>
    <w:rsid w:val="027947D1"/>
    <w:rsid w:val="02B41385"/>
    <w:rsid w:val="030146D2"/>
    <w:rsid w:val="03822CFE"/>
    <w:rsid w:val="04952722"/>
    <w:rsid w:val="05571F68"/>
    <w:rsid w:val="06B75D9A"/>
    <w:rsid w:val="0777126A"/>
    <w:rsid w:val="08B0527B"/>
    <w:rsid w:val="094A267B"/>
    <w:rsid w:val="09682B24"/>
    <w:rsid w:val="097A4E1C"/>
    <w:rsid w:val="09D730C1"/>
    <w:rsid w:val="09EC5ECA"/>
    <w:rsid w:val="0A2907F2"/>
    <w:rsid w:val="0A78433B"/>
    <w:rsid w:val="0A825391"/>
    <w:rsid w:val="0B536D2E"/>
    <w:rsid w:val="0C1C3E92"/>
    <w:rsid w:val="0D711FBB"/>
    <w:rsid w:val="0E855450"/>
    <w:rsid w:val="0F650554"/>
    <w:rsid w:val="0FD235F0"/>
    <w:rsid w:val="10DF7BBC"/>
    <w:rsid w:val="11E35B60"/>
    <w:rsid w:val="12D26116"/>
    <w:rsid w:val="13F82B68"/>
    <w:rsid w:val="158E100F"/>
    <w:rsid w:val="163300B2"/>
    <w:rsid w:val="16ED44DA"/>
    <w:rsid w:val="18BA4890"/>
    <w:rsid w:val="19C246F9"/>
    <w:rsid w:val="1A420699"/>
    <w:rsid w:val="1A9609E5"/>
    <w:rsid w:val="1AA72BF2"/>
    <w:rsid w:val="1AD11A1D"/>
    <w:rsid w:val="1C7F620F"/>
    <w:rsid w:val="1CCA1296"/>
    <w:rsid w:val="1DB106DA"/>
    <w:rsid w:val="1DDB3F4B"/>
    <w:rsid w:val="1FDC2D39"/>
    <w:rsid w:val="20CA763A"/>
    <w:rsid w:val="22A87507"/>
    <w:rsid w:val="232A43C0"/>
    <w:rsid w:val="23FB54CC"/>
    <w:rsid w:val="24CB3BEE"/>
    <w:rsid w:val="24DF3344"/>
    <w:rsid w:val="25703C62"/>
    <w:rsid w:val="25B011F5"/>
    <w:rsid w:val="25C53990"/>
    <w:rsid w:val="27495DBA"/>
    <w:rsid w:val="29C8521C"/>
    <w:rsid w:val="29CB6F25"/>
    <w:rsid w:val="2A1F27A5"/>
    <w:rsid w:val="2C2667D9"/>
    <w:rsid w:val="2C2A71DF"/>
    <w:rsid w:val="2FF24B01"/>
    <w:rsid w:val="31C262B1"/>
    <w:rsid w:val="32B332E4"/>
    <w:rsid w:val="32DA195F"/>
    <w:rsid w:val="32EE540A"/>
    <w:rsid w:val="336456CD"/>
    <w:rsid w:val="33CE508C"/>
    <w:rsid w:val="343B1E3D"/>
    <w:rsid w:val="34943A16"/>
    <w:rsid w:val="349873DC"/>
    <w:rsid w:val="37C35DEE"/>
    <w:rsid w:val="383C09C6"/>
    <w:rsid w:val="38DA238F"/>
    <w:rsid w:val="39183FC9"/>
    <w:rsid w:val="394923DA"/>
    <w:rsid w:val="3B4715A0"/>
    <w:rsid w:val="3B9F73CD"/>
    <w:rsid w:val="3BDE7262"/>
    <w:rsid w:val="3BE16823"/>
    <w:rsid w:val="3C01491C"/>
    <w:rsid w:val="3C4E6C42"/>
    <w:rsid w:val="3DB17BEC"/>
    <w:rsid w:val="3DE73182"/>
    <w:rsid w:val="3E701B84"/>
    <w:rsid w:val="3EB77097"/>
    <w:rsid w:val="3F2D72BA"/>
    <w:rsid w:val="400C551E"/>
    <w:rsid w:val="406478BC"/>
    <w:rsid w:val="410533E6"/>
    <w:rsid w:val="41267A89"/>
    <w:rsid w:val="43000F6E"/>
    <w:rsid w:val="435067AD"/>
    <w:rsid w:val="439E0787"/>
    <w:rsid w:val="4473751E"/>
    <w:rsid w:val="45703F73"/>
    <w:rsid w:val="4617510C"/>
    <w:rsid w:val="469320F9"/>
    <w:rsid w:val="46C6427C"/>
    <w:rsid w:val="47251A46"/>
    <w:rsid w:val="472A1751"/>
    <w:rsid w:val="47C36A0E"/>
    <w:rsid w:val="47D8718C"/>
    <w:rsid w:val="48464D6E"/>
    <w:rsid w:val="48643D4D"/>
    <w:rsid w:val="487F5C40"/>
    <w:rsid w:val="487F6A9B"/>
    <w:rsid w:val="48934632"/>
    <w:rsid w:val="497955D6"/>
    <w:rsid w:val="49AD3E3C"/>
    <w:rsid w:val="4A7E402D"/>
    <w:rsid w:val="4B071DEB"/>
    <w:rsid w:val="4B21622D"/>
    <w:rsid w:val="4B3969F9"/>
    <w:rsid w:val="4CA87704"/>
    <w:rsid w:val="4CCC3C6F"/>
    <w:rsid w:val="4CF84A64"/>
    <w:rsid w:val="4DEA4CF4"/>
    <w:rsid w:val="4E037F27"/>
    <w:rsid w:val="4E0B28BC"/>
    <w:rsid w:val="4F084A11"/>
    <w:rsid w:val="4F6C1ADB"/>
    <w:rsid w:val="50340953"/>
    <w:rsid w:val="52522E68"/>
    <w:rsid w:val="527252B8"/>
    <w:rsid w:val="53560597"/>
    <w:rsid w:val="539C16BB"/>
    <w:rsid w:val="558A46C7"/>
    <w:rsid w:val="55C0458D"/>
    <w:rsid w:val="564B53EF"/>
    <w:rsid w:val="583160AB"/>
    <w:rsid w:val="586F5E21"/>
    <w:rsid w:val="58772727"/>
    <w:rsid w:val="58E93DFA"/>
    <w:rsid w:val="59331D4E"/>
    <w:rsid w:val="59692252"/>
    <w:rsid w:val="5A455061"/>
    <w:rsid w:val="5A5E65BC"/>
    <w:rsid w:val="5A823311"/>
    <w:rsid w:val="5B953CDA"/>
    <w:rsid w:val="5CED3E7F"/>
    <w:rsid w:val="5D9B466A"/>
    <w:rsid w:val="5DE20A9E"/>
    <w:rsid w:val="5F474936"/>
    <w:rsid w:val="5FDB6112"/>
    <w:rsid w:val="629F6EC8"/>
    <w:rsid w:val="62A3501A"/>
    <w:rsid w:val="637D430F"/>
    <w:rsid w:val="63E20457"/>
    <w:rsid w:val="63E94E7A"/>
    <w:rsid w:val="645F0CD7"/>
    <w:rsid w:val="652C3718"/>
    <w:rsid w:val="655F791E"/>
    <w:rsid w:val="66E459E8"/>
    <w:rsid w:val="67695B8E"/>
    <w:rsid w:val="67BA0E3C"/>
    <w:rsid w:val="67E134B7"/>
    <w:rsid w:val="68B41D2F"/>
    <w:rsid w:val="692C3FBB"/>
    <w:rsid w:val="69450BD9"/>
    <w:rsid w:val="6A92422B"/>
    <w:rsid w:val="6AB16813"/>
    <w:rsid w:val="6BFB5EC7"/>
    <w:rsid w:val="6C2814C5"/>
    <w:rsid w:val="6DEC3905"/>
    <w:rsid w:val="6E8A45E2"/>
    <w:rsid w:val="6EE2127C"/>
    <w:rsid w:val="6EF530A1"/>
    <w:rsid w:val="6EFC369A"/>
    <w:rsid w:val="70480FAF"/>
    <w:rsid w:val="70710506"/>
    <w:rsid w:val="70967F6C"/>
    <w:rsid w:val="709B3961"/>
    <w:rsid w:val="70A02B99"/>
    <w:rsid w:val="711A294B"/>
    <w:rsid w:val="718C67DA"/>
    <w:rsid w:val="719E532A"/>
    <w:rsid w:val="71FD64F5"/>
    <w:rsid w:val="728F05D4"/>
    <w:rsid w:val="73505624"/>
    <w:rsid w:val="739D0C1A"/>
    <w:rsid w:val="73F46B48"/>
    <w:rsid w:val="742A10F7"/>
    <w:rsid w:val="74CA6436"/>
    <w:rsid w:val="750000AA"/>
    <w:rsid w:val="75815DA7"/>
    <w:rsid w:val="761958C7"/>
    <w:rsid w:val="768216BE"/>
    <w:rsid w:val="77493F8A"/>
    <w:rsid w:val="792627D5"/>
    <w:rsid w:val="7A995229"/>
    <w:rsid w:val="7ABB1824"/>
    <w:rsid w:val="7AC571BF"/>
    <w:rsid w:val="7B674FD0"/>
    <w:rsid w:val="7C0B053A"/>
    <w:rsid w:val="7C500E46"/>
    <w:rsid w:val="7D036989"/>
    <w:rsid w:val="7D6531A0"/>
    <w:rsid w:val="7D7F24B4"/>
    <w:rsid w:val="7DB630F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nhideWhenUsed="0" w:uiPriority="0" w:semiHidden="0" w:name="heading 2"/>
    <w:lsdException w:qFormat="1" w:uiPriority="0" w:name="heading 3"/>
    <w:lsdException w:qFormat="1" w:unhideWhenUsed="0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qFormat="1" w:unhideWhenUsed="0" w:uiPriority="99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name="header"/>
    <w:lsdException w:qFormat="1" w:unhideWhenUsed="0" w:uiPriority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qFormat="1"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spacing w:before="91"/>
      <w:ind w:left="220"/>
      <w:outlineLvl w:val="0"/>
    </w:pPr>
    <w:rPr>
      <w:rFonts w:ascii="宋体" w:hAnsi="宋体" w:eastAsia="宋体" w:cs="宋体"/>
      <w:b/>
      <w:bCs/>
      <w:sz w:val="21"/>
      <w:szCs w:val="21"/>
      <w:lang w:val="zh-CN" w:eastAsia="zh-CN" w:bidi="zh-CN"/>
    </w:rPr>
  </w:style>
  <w:style w:type="paragraph" w:styleId="3">
    <w:name w:val="heading 2"/>
    <w:basedOn w:val="1"/>
    <w:next w:val="1"/>
    <w:link w:val="21"/>
    <w:qFormat/>
    <w:uiPriority w:val="0"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paragraph" w:styleId="4">
    <w:name w:val="heading 4"/>
    <w:basedOn w:val="1"/>
    <w:next w:val="1"/>
    <w:link w:val="22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/>
      <w:b/>
      <w:bCs/>
      <w:sz w:val="28"/>
      <w:szCs w:val="28"/>
    </w:rPr>
  </w:style>
  <w:style w:type="character" w:default="1" w:styleId="16">
    <w:name w:val="Default Paragraph Font"/>
    <w:semiHidden/>
    <w:qFormat/>
    <w:uiPriority w:val="0"/>
  </w:style>
  <w:style w:type="table" w:default="1" w:styleId="1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"/>
    <w:basedOn w:val="1"/>
    <w:next w:val="6"/>
    <w:qFormat/>
    <w:uiPriority w:val="0"/>
    <w:pPr>
      <w:spacing w:line="600" w:lineRule="exact"/>
    </w:pPr>
    <w:rPr>
      <w:rFonts w:ascii="Times New Roman" w:hAnsi="Times New Roman"/>
      <w:sz w:val="18"/>
    </w:rPr>
  </w:style>
  <w:style w:type="paragraph" w:styleId="6">
    <w:name w:val="toc 5"/>
    <w:basedOn w:val="1"/>
    <w:next w:val="1"/>
    <w:qFormat/>
    <w:uiPriority w:val="99"/>
    <w:pPr>
      <w:wordWrap w:val="0"/>
      <w:ind w:left="1275"/>
    </w:pPr>
    <w:rPr>
      <w:rFonts w:ascii="宋体"/>
      <w:kern w:val="0"/>
      <w:sz w:val="20"/>
      <w:szCs w:val="20"/>
    </w:rPr>
  </w:style>
  <w:style w:type="paragraph" w:styleId="7">
    <w:name w:val="Block Text"/>
    <w:basedOn w:val="1"/>
    <w:semiHidden/>
    <w:qFormat/>
    <w:uiPriority w:val="99"/>
    <w:pPr>
      <w:spacing w:after="120"/>
      <w:ind w:left="1440" w:leftChars="700" w:right="700" w:rightChars="700"/>
    </w:pPr>
  </w:style>
  <w:style w:type="paragraph" w:styleId="8">
    <w:name w:val="Plain Text"/>
    <w:basedOn w:val="1"/>
    <w:link w:val="23"/>
    <w:qFormat/>
    <w:uiPriority w:val="0"/>
    <w:rPr>
      <w:rFonts w:ascii="宋体" w:hAnsi="Courier New" w:cs="Courier New"/>
      <w:szCs w:val="21"/>
    </w:rPr>
  </w:style>
  <w:style w:type="paragraph" w:styleId="9">
    <w:name w:val="Balloon Text"/>
    <w:basedOn w:val="1"/>
    <w:link w:val="24"/>
    <w:semiHidden/>
    <w:qFormat/>
    <w:uiPriority w:val="0"/>
    <w:rPr>
      <w:sz w:val="18"/>
      <w:szCs w:val="18"/>
    </w:rPr>
  </w:style>
  <w:style w:type="paragraph" w:styleId="10">
    <w:name w:val="footer"/>
    <w:basedOn w:val="1"/>
    <w:link w:val="25"/>
    <w:semiHidden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6"/>
    <w:semiHidden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 w:val="0"/>
      <w:spacing w:line="312" w:lineRule="atLeast"/>
      <w:jc w:val="left"/>
      <w:textAlignment w:val="baseline"/>
    </w:pPr>
    <w:rPr>
      <w:rFonts w:hint="eastAsia" w:ascii="宋体" w:hAnsi="宋体"/>
      <w:kern w:val="0"/>
      <w:sz w:val="24"/>
    </w:rPr>
  </w:style>
  <w:style w:type="paragraph" w:styleId="13">
    <w:name w:val="Normal (Web)"/>
    <w:basedOn w:val="1"/>
    <w:semiHidden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5">
    <w:name w:val="Table Grid"/>
    <w:basedOn w:val="14"/>
    <w:qFormat/>
    <w:uiPriority w:val="0"/>
    <w:rPr>
      <w:lang w:val="en-US" w:eastAsia="zh-CN" w:bidi="ar-SA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7">
    <w:name w:val="Strong"/>
    <w:basedOn w:val="16"/>
    <w:qFormat/>
    <w:uiPriority w:val="0"/>
    <w:rPr>
      <w:rFonts w:ascii="Times New Roman" w:hAnsi="Times New Roman" w:eastAsia="宋体" w:cs="Times New Roman"/>
      <w:b/>
      <w:bCs/>
    </w:rPr>
  </w:style>
  <w:style w:type="character" w:styleId="18">
    <w:name w:val="page number"/>
    <w:basedOn w:val="16"/>
    <w:qFormat/>
    <w:uiPriority w:val="0"/>
    <w:rPr>
      <w:rFonts w:ascii="Times New Roman" w:hAnsi="Times New Roman" w:eastAsia="宋体" w:cs="Times New Roman"/>
    </w:rPr>
  </w:style>
  <w:style w:type="character" w:styleId="19">
    <w:name w:val="Emphasis"/>
    <w:basedOn w:val="16"/>
    <w:qFormat/>
    <w:uiPriority w:val="0"/>
    <w:rPr>
      <w:i/>
    </w:rPr>
  </w:style>
  <w:style w:type="character" w:styleId="20">
    <w:name w:val="HTML Code"/>
    <w:basedOn w:val="16"/>
    <w:qFormat/>
    <w:uiPriority w:val="0"/>
    <w:rPr>
      <w:rFonts w:hint="default" w:ascii="monospace" w:hAnsi="monospace" w:eastAsia="monospace" w:cs="monospace"/>
      <w:sz w:val="21"/>
      <w:szCs w:val="21"/>
    </w:rPr>
  </w:style>
  <w:style w:type="character" w:customStyle="1" w:styleId="21">
    <w:name w:val=" Char Char5"/>
    <w:basedOn w:val="16"/>
    <w:link w:val="3"/>
    <w:qFormat/>
    <w:uiPriority w:val="0"/>
    <w:rPr>
      <w:rFonts w:ascii="宋体" w:hAnsi="宋体" w:eastAsia="宋体" w:cs="宋体"/>
      <w:b/>
      <w:bCs/>
      <w:kern w:val="0"/>
      <w:sz w:val="36"/>
      <w:szCs w:val="36"/>
    </w:rPr>
  </w:style>
  <w:style w:type="character" w:customStyle="1" w:styleId="22">
    <w:name w:val=" Char Char4"/>
    <w:basedOn w:val="16"/>
    <w:link w:val="4"/>
    <w:qFormat/>
    <w:uiPriority w:val="0"/>
    <w:rPr>
      <w:rFonts w:ascii="Arial" w:hAnsi="Arial" w:eastAsia="黑体" w:cs="Times New Roman"/>
      <w:b/>
      <w:bCs/>
      <w:sz w:val="28"/>
      <w:szCs w:val="28"/>
    </w:rPr>
  </w:style>
  <w:style w:type="character" w:customStyle="1" w:styleId="23">
    <w:name w:val=" Char Char"/>
    <w:basedOn w:val="16"/>
    <w:link w:val="8"/>
    <w:qFormat/>
    <w:uiPriority w:val="0"/>
    <w:rPr>
      <w:rFonts w:ascii="宋体" w:hAnsi="Courier New" w:eastAsia="宋体" w:cs="Courier New"/>
      <w:sz w:val="21"/>
      <w:szCs w:val="21"/>
    </w:rPr>
  </w:style>
  <w:style w:type="character" w:customStyle="1" w:styleId="24">
    <w:name w:val=" Char Char3"/>
    <w:basedOn w:val="16"/>
    <w:link w:val="9"/>
    <w:semiHidden/>
    <w:qFormat/>
    <w:uiPriority w:val="0"/>
    <w:rPr>
      <w:rFonts w:cs="Times New Roman"/>
      <w:sz w:val="18"/>
      <w:szCs w:val="18"/>
    </w:rPr>
  </w:style>
  <w:style w:type="character" w:customStyle="1" w:styleId="25">
    <w:name w:val=" Char Char1"/>
    <w:basedOn w:val="16"/>
    <w:link w:val="10"/>
    <w:semiHidden/>
    <w:qFormat/>
    <w:uiPriority w:val="0"/>
    <w:rPr>
      <w:rFonts w:cs="Times New Roman"/>
      <w:sz w:val="18"/>
      <w:szCs w:val="18"/>
    </w:rPr>
  </w:style>
  <w:style w:type="character" w:customStyle="1" w:styleId="26">
    <w:name w:val=" Char Char2"/>
    <w:basedOn w:val="16"/>
    <w:link w:val="11"/>
    <w:semiHidden/>
    <w:qFormat/>
    <w:uiPriority w:val="0"/>
    <w:rPr>
      <w:rFonts w:cs="Times New Roman"/>
      <w:sz w:val="18"/>
      <w:szCs w:val="18"/>
    </w:rPr>
  </w:style>
  <w:style w:type="character" w:customStyle="1" w:styleId="27">
    <w:name w:val="apple-converted-space"/>
    <w:basedOn w:val="16"/>
    <w:qFormat/>
    <w:uiPriority w:val="0"/>
  </w:style>
  <w:style w:type="character" w:customStyle="1" w:styleId="28">
    <w:name w:val="要点_0"/>
    <w:basedOn w:val="16"/>
    <w:qFormat/>
    <w:uiPriority w:val="99"/>
    <w:rPr>
      <w:rFonts w:cs="Times New Roman"/>
      <w:b/>
      <w:bCs/>
    </w:rPr>
  </w:style>
  <w:style w:type="paragraph" w:customStyle="1" w:styleId="29">
    <w:name w:val="试题-解析-普通"/>
    <w:basedOn w:val="30"/>
    <w:qFormat/>
    <w:uiPriority w:val="0"/>
    <w:rPr>
      <w:rFonts w:eastAsia="楷体_GB2312"/>
    </w:rPr>
  </w:style>
  <w:style w:type="paragraph" w:customStyle="1" w:styleId="30">
    <w:name w:val="试题-答案-普通1"/>
    <w:basedOn w:val="1"/>
    <w:qFormat/>
    <w:uiPriority w:val="0"/>
    <w:pPr>
      <w:spacing w:line="360" w:lineRule="auto"/>
      <w:jc w:val="left"/>
    </w:pPr>
  </w:style>
  <w:style w:type="paragraph" w:customStyle="1" w:styleId="31">
    <w:name w:val="Normal_0_4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">
    <w:name w:val="正文_6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1"/>
    <w:next w:val="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1"/>
      <w:lang w:val="en-US" w:eastAsia="zh-CN" w:bidi="ar-SA"/>
    </w:rPr>
  </w:style>
  <w:style w:type="paragraph" w:customStyle="1" w:styleId="34">
    <w:name w:val="List Paragraph"/>
    <w:basedOn w:val="1"/>
    <w:qFormat/>
    <w:uiPriority w:val="0"/>
    <w:pPr>
      <w:spacing w:before="43"/>
      <w:ind w:left="416" w:hanging="527"/>
    </w:pPr>
  </w:style>
  <w:style w:type="paragraph" w:customStyle="1" w:styleId="35">
    <w:name w:val="正文_0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paragraph" w:customStyle="1" w:styleId="36">
    <w:name w:val="试卷-材料题-试题-材料-标题"/>
    <w:basedOn w:val="1"/>
    <w:qFormat/>
    <w:uiPriority w:val="0"/>
    <w:pPr>
      <w:spacing w:line="360" w:lineRule="auto"/>
    </w:pPr>
    <w:rPr>
      <w:rFonts w:ascii="黑体" w:hAnsi="黑体" w:eastAsia="黑体"/>
      <w:szCs w:val="20"/>
    </w:rPr>
  </w:style>
  <w:style w:type="paragraph" w:customStyle="1" w:styleId="37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38">
    <w:name w:val="Normal_0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9">
    <w:name w:val="No Spacing"/>
    <w:qFormat/>
    <w:uiPriority w:val="0"/>
    <w:pPr>
      <w:spacing w:after="200" w:line="276" w:lineRule="auto"/>
    </w:pPr>
    <w:rPr>
      <w:rFonts w:ascii="NEU-BZ-S92" w:hAnsi="NEU-BZ-S92" w:eastAsia="方正书宋_GBK" w:cs="Times New Roman"/>
      <w:color w:val="000000"/>
      <w:szCs w:val="22"/>
      <w:lang w:val="en-US" w:eastAsia="zh-CN" w:bidi="ar-SA"/>
    </w:rPr>
  </w:style>
  <w:style w:type="paragraph" w:customStyle="1" w:styleId="40">
    <w:name w:val="试卷-材料题-试题-材料-引自"/>
    <w:basedOn w:val="1"/>
    <w:qFormat/>
    <w:uiPriority w:val="0"/>
    <w:pPr>
      <w:spacing w:line="360" w:lineRule="auto"/>
      <w:ind w:left="420" w:leftChars="200"/>
      <w:jc w:val="right"/>
    </w:pPr>
    <w:rPr>
      <w:rFonts w:ascii="Times New Roman" w:hAnsi="Times New Roman" w:eastAsia="楷体_GB2312"/>
      <w:szCs w:val="20"/>
    </w:rPr>
  </w:style>
  <w:style w:type="paragraph" w:customStyle="1" w:styleId="41">
    <w:name w:val="试卷-单选题-试题-答案"/>
    <w:basedOn w:val="1"/>
    <w:qFormat/>
    <w:uiPriority w:val="0"/>
    <w:pPr>
      <w:spacing w:line="360" w:lineRule="auto"/>
    </w:pPr>
    <w:rPr>
      <w:rFonts w:ascii="Times New Roman" w:hAnsi="Times New Roman"/>
      <w:szCs w:val="20"/>
    </w:rPr>
  </w:style>
  <w:style w:type="paragraph" w:customStyle="1" w:styleId="42">
    <w:name w:val="试卷-材料题-试题-材料-正文"/>
    <w:basedOn w:val="1"/>
    <w:qFormat/>
    <w:uiPriority w:val="0"/>
    <w:pPr>
      <w:spacing w:line="360" w:lineRule="auto"/>
      <w:ind w:firstLine="420" w:firstLineChars="200"/>
    </w:pPr>
    <w:rPr>
      <w:rFonts w:ascii="Times New Roman" w:hAnsi="Times New Roman" w:eastAsia="楷体_GB2312"/>
      <w:szCs w:val="20"/>
    </w:rPr>
  </w:style>
  <w:style w:type="paragraph" w:customStyle="1" w:styleId="43">
    <w:name w:val="试卷-材料题-试题-题目"/>
    <w:basedOn w:val="1"/>
    <w:qFormat/>
    <w:uiPriority w:val="0"/>
    <w:pPr>
      <w:spacing w:line="360" w:lineRule="auto"/>
      <w:ind w:firstLine="420" w:firstLineChars="200"/>
    </w:pPr>
    <w:rPr>
      <w:rFonts w:ascii="Times New Roman" w:hAnsi="Times New Roman"/>
      <w:szCs w:val="20"/>
    </w:rPr>
  </w:style>
  <w:style w:type="paragraph" w:customStyle="1" w:styleId="44">
    <w:name w:val="正文_0_0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0_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table" w:customStyle="1" w:styleId="46">
    <w:name w:val="网格型1"/>
    <w:basedOn w:val="14"/>
    <w:qFormat/>
    <w:uiPriority w:val="0"/>
    <w:rPr>
      <w:rFonts w:ascii="Times New Roman" w:hAnsi="Times New Roman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7">
    <w:name w:val="Normal_0"/>
    <w:next w:val="5"/>
    <w:qFormat/>
    <w:uiPriority w:val="0"/>
    <w:pPr>
      <w:widowControl w:val="0"/>
      <w:jc w:val="both"/>
    </w:pPr>
    <w:rPr>
      <w:rFonts w:ascii="Calibri" w:hAnsi="Calibri" w:eastAsia="宋体" w:cs="Times New Roman"/>
      <w:lang w:val="en-US" w:eastAsia="zh-CN" w:bidi="ar-SA"/>
    </w:rPr>
  </w:style>
  <w:style w:type="table" w:customStyle="1" w:styleId="48">
    <w:name w:val="Table Grid_0"/>
    <w:basedOn w:val="14"/>
    <w:qFormat/>
    <w:uiPriority w:val="39"/>
    <w:rPr>
      <w:rFonts w:ascii="Calibri" w:hAnsi="Calibri" w:eastAsia="宋体" w:cs="Times New Roman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9">
    <w:name w:val="questionStem"/>
    <w:basedOn w:val="34"/>
    <w:next w:val="50"/>
    <w:qFormat/>
    <w:uiPriority w:val="0"/>
    <w:pPr>
      <w:numPr>
        <w:ilvl w:val="0"/>
        <w:numId w:val="1"/>
      </w:numPr>
      <w:spacing w:line="276" w:lineRule="auto"/>
    </w:pPr>
  </w:style>
  <w:style w:type="paragraph" w:customStyle="1" w:styleId="50">
    <w:name w:val="questionStemFollow"/>
    <w:basedOn w:val="1"/>
    <w:qFormat/>
    <w:uiPriority w:val="0"/>
    <w:pPr>
      <w:spacing w:line="276" w:lineRule="auto"/>
      <w:ind w:left="397"/>
    </w:pPr>
  </w:style>
  <w:style w:type="paragraph" w:customStyle="1" w:styleId="51">
    <w:name w:val="options2InOneLine"/>
    <w:basedOn w:val="52"/>
    <w:qFormat/>
    <w:uiPriority w:val="0"/>
    <w:pPr>
      <w:tabs>
        <w:tab w:val="left" w:pos="528"/>
        <w:tab w:val="left" w:pos="2688"/>
        <w:tab w:val="left" w:pos="4848"/>
        <w:tab w:val="left" w:pos="7008"/>
      </w:tabs>
    </w:pPr>
  </w:style>
  <w:style w:type="paragraph" w:customStyle="1" w:styleId="52">
    <w:name w:val="options4InOneLine"/>
    <w:basedOn w:val="1"/>
    <w:qFormat/>
    <w:uiPriority w:val="0"/>
    <w:pPr>
      <w:tabs>
        <w:tab w:val="left" w:pos="528"/>
        <w:tab w:val="left" w:pos="2688"/>
        <w:tab w:val="left" w:pos="4848"/>
        <w:tab w:val="left" w:pos="7008"/>
      </w:tabs>
    </w:pPr>
  </w:style>
  <w:style w:type="paragraph" w:customStyle="1" w:styleId="53">
    <w:name w:val="ItemQDescSpecialMathIndent1"/>
    <w:basedOn w:val="54"/>
    <w:qFormat/>
    <w:uiPriority w:val="0"/>
    <w:pPr>
      <w:tabs>
        <w:tab w:val="left" w:pos="515"/>
      </w:tabs>
      <w:ind w:left="245" w:leftChars="134" w:hanging="111" w:hangingChars="111"/>
    </w:pPr>
  </w:style>
  <w:style w:type="paragraph" w:customStyle="1" w:styleId="54">
    <w:name w:val="ItemStem"/>
    <w:qFormat/>
    <w:uiPriority w:val="0"/>
    <w:pPr>
      <w:spacing w:line="312" w:lineRule="auto"/>
      <w:jc w:val="both"/>
    </w:pPr>
    <w:rPr>
      <w:rFonts w:ascii="Calibri" w:hAnsi="Calibri" w:eastAsia="宋体" w:cs="Times New Roman"/>
      <w:sz w:val="21"/>
      <w:szCs w:val="21"/>
      <w:lang w:val="en-US" w:eastAsia="zh-CN" w:bidi="ar-SA"/>
    </w:rPr>
  </w:style>
  <w:style w:type="paragraph" w:customStyle="1" w:styleId="55">
    <w:name w:val="OptWithTabs4SpecialMathIndent1"/>
    <w:basedOn w:val="1"/>
    <w:next w:val="1"/>
    <w:qFormat/>
    <w:uiPriority w:val="0"/>
    <w:pPr>
      <w:tabs>
        <w:tab w:val="left" w:pos="603"/>
        <w:tab w:val="left" w:pos="2799"/>
        <w:tab w:val="left" w:pos="5055"/>
        <w:tab w:val="left" w:pos="7335"/>
      </w:tabs>
    </w:pPr>
  </w:style>
  <w:style w:type="paragraph" w:customStyle="1" w:styleId="56">
    <w:name w:val="questionAnswer"/>
    <w:basedOn w:val="1"/>
    <w:qFormat/>
    <w:uiPriority w:val="0"/>
    <w:pPr>
      <w:spacing w:line="276" w:lineRule="auto"/>
      <w:ind w:left="1248" w:hanging="851"/>
    </w:pPr>
  </w:style>
  <w:style w:type="paragraph" w:customStyle="1" w:styleId="57">
    <w:name w:val="ItemQDescSpecialMathIndent1Indent1"/>
    <w:basedOn w:val="54"/>
    <w:qFormat/>
    <w:uiPriority w:val="0"/>
    <w:pPr>
      <w:tabs>
        <w:tab w:val="left" w:pos="893"/>
      </w:tabs>
      <w:ind w:left="425" w:leftChars="269" w:hanging="156" w:hangingChars="156"/>
    </w:pPr>
  </w:style>
  <w:style w:type="paragraph" w:customStyle="1" w:styleId="58">
    <w:name w:val="LinespaceMathQuestion"/>
    <w:basedOn w:val="1"/>
    <w:next w:val="1"/>
    <w:qFormat/>
    <w:uiPriority w:val="0"/>
    <w:pPr>
      <w:tabs>
        <w:tab w:val="left" w:pos="195"/>
      </w:tabs>
      <w:spacing w:line="16" w:lineRule="exact"/>
      <w:ind w:left="93" w:hanging="93" w:hangingChars="93"/>
    </w:pPr>
  </w:style>
  <w:style w:type="paragraph" w:customStyle="1" w:styleId="59">
    <w:name w:val="纯文本_0"/>
    <w:basedOn w:val="35"/>
    <w:qFormat/>
    <w:uiPriority w:val="0"/>
    <w:rPr>
      <w:rFonts w:ascii="宋体" w:hAnsi="Courier New" w:cs="Courier New"/>
      <w:szCs w:val="21"/>
    </w:rPr>
  </w:style>
  <w:style w:type="paragraph" w:customStyle="1" w:styleId="60">
    <w:name w:val="Normal_1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试卷-单选题-试题-题目"/>
    <w:basedOn w:val="1"/>
    <w:qFormat/>
    <w:uiPriority w:val="0"/>
    <w:pPr>
      <w:spacing w:line="360" w:lineRule="auto"/>
      <w:jc w:val="left"/>
    </w:pPr>
  </w:style>
  <w:style w:type="paragraph" w:customStyle="1" w:styleId="65">
    <w:name w:val="试卷-题型-标题"/>
    <w:basedOn w:val="1"/>
    <w:qFormat/>
    <w:uiPriority w:val="0"/>
    <w:pPr>
      <w:spacing w:line="360" w:lineRule="auto"/>
    </w:pPr>
    <w:rPr>
      <w:rFonts w:hAnsi="黑体" w:eastAsia="黑体"/>
      <w:b/>
      <w:szCs w:val="21"/>
    </w:rPr>
  </w:style>
  <w:style w:type="paragraph" w:customStyle="1" w:styleId="66">
    <w:name w:val="试卷-材料题-试题-标题"/>
    <w:basedOn w:val="1"/>
    <w:qFormat/>
    <w:uiPriority w:val="0"/>
    <w:pPr>
      <w:spacing w:line="360" w:lineRule="auto"/>
      <w:jc w:val="left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png"/><Relationship Id="rId98" Type="http://schemas.openxmlformats.org/officeDocument/2006/relationships/image" Target="media/image46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image" Target="media/image41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7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6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png"/><Relationship Id="rId77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2.png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oleObject" Target="embeddings/oleObject28.bin"/><Relationship Id="rId67" Type="http://schemas.openxmlformats.org/officeDocument/2006/relationships/oleObject" Target="embeddings/oleObject27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9.png"/><Relationship Id="rId61" Type="http://schemas.openxmlformats.org/officeDocument/2006/relationships/image" Target="media/image28.png"/><Relationship Id="rId60" Type="http://schemas.openxmlformats.org/officeDocument/2006/relationships/image" Target="media/image27.png"/><Relationship Id="rId6" Type="http://schemas.openxmlformats.org/officeDocument/2006/relationships/footer" Target="footer1.xml"/><Relationship Id="rId59" Type="http://schemas.openxmlformats.org/officeDocument/2006/relationships/image" Target="media/image26.png"/><Relationship Id="rId58" Type="http://schemas.openxmlformats.org/officeDocument/2006/relationships/image" Target="media/image25.png"/><Relationship Id="rId57" Type="http://schemas.openxmlformats.org/officeDocument/2006/relationships/image" Target="media/image24.png"/><Relationship Id="rId56" Type="http://schemas.openxmlformats.org/officeDocument/2006/relationships/image" Target="media/image23.png"/><Relationship Id="rId55" Type="http://schemas.openxmlformats.org/officeDocument/2006/relationships/image" Target="media/image22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oleObject" Target="embeddings/oleObject20.bin"/><Relationship Id="rId47" Type="http://schemas.openxmlformats.org/officeDocument/2006/relationships/image" Target="media/image19.png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4.png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0.wmf"/><Relationship Id="rId27" Type="http://schemas.openxmlformats.org/officeDocument/2006/relationships/oleObject" Target="embeddings/oleObject9.bin"/><Relationship Id="rId26" Type="http://schemas.openxmlformats.org/officeDocument/2006/relationships/image" Target="media/image9.wmf"/><Relationship Id="rId25" Type="http://schemas.openxmlformats.org/officeDocument/2006/relationships/oleObject" Target="embeddings/oleObject8.bin"/><Relationship Id="rId24" Type="http://schemas.openxmlformats.org/officeDocument/2006/relationships/image" Target="media/image8.wmf"/><Relationship Id="rId23" Type="http://schemas.openxmlformats.org/officeDocument/2006/relationships/oleObject" Target="embeddings/oleObject7.bin"/><Relationship Id="rId22" Type="http://schemas.openxmlformats.org/officeDocument/2006/relationships/image" Target="media/image7.wmf"/><Relationship Id="rId21" Type="http://schemas.openxmlformats.org/officeDocument/2006/relationships/oleObject" Target="embeddings/oleObject6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oleObject" Target="embeddings/oleObject4.bin"/><Relationship Id="rId17" Type="http://schemas.openxmlformats.org/officeDocument/2006/relationships/oleObject" Target="embeddings/oleObject3.bin"/><Relationship Id="rId16" Type="http://schemas.openxmlformats.org/officeDocument/2006/relationships/image" Target="media/image5.wmf"/><Relationship Id="rId15" Type="http://schemas.openxmlformats.org/officeDocument/2006/relationships/oleObject" Target="embeddings/oleObject2.bin"/><Relationship Id="rId14" Type="http://schemas.openxmlformats.org/officeDocument/2006/relationships/image" Target="media/image4.wmf"/><Relationship Id="rId132" Type="http://schemas.openxmlformats.org/officeDocument/2006/relationships/fontTable" Target="fontTable.xml"/><Relationship Id="rId131" Type="http://schemas.openxmlformats.org/officeDocument/2006/relationships/numbering" Target="numbering.xml"/><Relationship Id="rId130" Type="http://schemas.openxmlformats.org/officeDocument/2006/relationships/customXml" Target="../customXml/item1.xml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58.wmf"/><Relationship Id="rId12" Type="http://schemas.openxmlformats.org/officeDocument/2006/relationships/image" Target="media/image3.png"/><Relationship Id="rId119" Type="http://schemas.openxmlformats.org/officeDocument/2006/relationships/oleObject" Target="embeddings/oleObject53.bin"/><Relationship Id="rId118" Type="http://schemas.openxmlformats.org/officeDocument/2006/relationships/image" Target="media/image57.png"/><Relationship Id="rId117" Type="http://schemas.openxmlformats.org/officeDocument/2006/relationships/oleObject" Target="embeddings/oleObject52.bin"/><Relationship Id="rId116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0.bin"/><Relationship Id="rId113" Type="http://schemas.openxmlformats.org/officeDocument/2006/relationships/oleObject" Target="embeddings/oleObject49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image" Target="media/image2.png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2.png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png"/><Relationship Id="rId102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4</Pages>
  <Words>3345</Words>
  <Characters>3535</Characters>
  <TotalTime>0</TotalTime>
  <ScaleCrop>false</ScaleCrop>
  <LinksUpToDate>false</LinksUpToDate>
  <CharactersWithSpaces>3647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30T07:50:21Z</dcterms:created>
  <dc:creator>21cnjy.com</dc:creator>
  <cp:keywords>21</cp:keywords>
  <cp:lastModifiedBy>JonMMx 2000</cp:lastModifiedBy>
  <dcterms:modified xsi:type="dcterms:W3CDTF">2025-09-30T07:50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